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2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media/audio3.wav" ContentType="audio/wav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0" r:id="rId1"/>
    <p:sldMasterId id="2147483720" r:id="rId2"/>
    <p:sldMasterId id="2147483744" r:id="rId3"/>
  </p:sldMasterIdLst>
  <p:notesMasterIdLst>
    <p:notesMasterId r:id="rId30"/>
  </p:notesMasterIdLst>
  <p:sldIdLst>
    <p:sldId id="320" r:id="rId4"/>
    <p:sldId id="321" r:id="rId5"/>
    <p:sldId id="342" r:id="rId6"/>
    <p:sldId id="317" r:id="rId7"/>
    <p:sldId id="367" r:id="rId8"/>
    <p:sldId id="325" r:id="rId9"/>
    <p:sldId id="368" r:id="rId10"/>
    <p:sldId id="398" r:id="rId11"/>
    <p:sldId id="340" r:id="rId12"/>
    <p:sldId id="369" r:id="rId13"/>
    <p:sldId id="338" r:id="rId14"/>
    <p:sldId id="371" r:id="rId15"/>
    <p:sldId id="375" r:id="rId16"/>
    <p:sldId id="376" r:id="rId17"/>
    <p:sldId id="372" r:id="rId18"/>
    <p:sldId id="388" r:id="rId19"/>
    <p:sldId id="387" r:id="rId20"/>
    <p:sldId id="397" r:id="rId21"/>
    <p:sldId id="389" r:id="rId22"/>
    <p:sldId id="390" r:id="rId23"/>
    <p:sldId id="391" r:id="rId24"/>
    <p:sldId id="392" r:id="rId25"/>
    <p:sldId id="393" r:id="rId26"/>
    <p:sldId id="394" r:id="rId27"/>
    <p:sldId id="395" r:id="rId28"/>
    <p:sldId id="396" r:id="rId29"/>
  </p:sldIdLst>
  <p:sldSz cx="9144000" cy="5143500" type="screen16x9"/>
  <p:notesSz cx="6858000" cy="9144000"/>
  <p:embeddedFontLst>
    <p:embeddedFont>
      <p:font typeface="Merriweather Sans" pitchFamily="2" charset="0"/>
      <p:regular r:id="rId31"/>
      <p:bold r:id="rId32"/>
      <p:italic r:id="rId33"/>
      <p:boldItalic r:id="rId34"/>
    </p:embeddedFont>
    <p:embeddedFont>
      <p:font typeface="Paytone One" panose="020B0604020202020204" charset="0"/>
      <p:regular r:id="rId3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9AA0A6"/>
          </p15:clr>
        </p15:guide>
        <p15:guide id="2" pos="1182">
          <p15:clr>
            <a:srgbClr val="9AA0A6"/>
          </p15:clr>
        </p15:guide>
        <p15:guide id="3" pos="4578">
          <p15:clr>
            <a:srgbClr val="9AA0A6"/>
          </p15:clr>
        </p15:guide>
        <p15:guide id="4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339933"/>
    <a:srgbClr val="9954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FE93C05-894B-47AB-8BBD-4589FC8653E0}">
  <a:tblStyle styleId="{CFE93C05-894B-47AB-8BBD-4589FC8653E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846" y="78"/>
      </p:cViewPr>
      <p:guideLst>
        <p:guide pos="2880"/>
        <p:guide pos="1182"/>
        <p:guide pos="4578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4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3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2.fntdata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490219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573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794654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533177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032934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411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0254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683425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354466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834264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51441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0193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3147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73895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9584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99857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89186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87827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17913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620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0" name="Google Shape;9770;ge35b0c3294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71" name="Google Shape;9771;ge35b0c3294_0_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78963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36938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33570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4" name="Google Shape;10924;ge35b0c3294_0_26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25" name="Google Shape;10925;ge35b0c3294_0_26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564189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123564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>
          <a:extLst>
            <a:ext uri="{FF2B5EF4-FFF2-40B4-BE49-F238E27FC236}">
              <a16:creationId xmlns:a16="http://schemas.microsoft.com/office/drawing/2014/main" id="{78EDDC0A-B179-CC5D-B5BB-720F8492F6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>
            <a:extLst>
              <a:ext uri="{FF2B5EF4-FFF2-40B4-BE49-F238E27FC236}">
                <a16:creationId xmlns:a16="http://schemas.microsoft.com/office/drawing/2014/main" id="{EF0CD822-E790-066E-7ACE-9440D749780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>
            <a:extLst>
              <a:ext uri="{FF2B5EF4-FFF2-40B4-BE49-F238E27FC236}">
                <a16:creationId xmlns:a16="http://schemas.microsoft.com/office/drawing/2014/main" id="{9855EFA5-6BDE-A621-2BE1-973D1ED59BE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7421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16489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271" name="Google Shape;271;p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72" name="Google Shape;272;p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7" name="Google Shape;527;p3"/>
          <p:cNvSpPr/>
          <p:nvPr/>
        </p:nvSpPr>
        <p:spPr>
          <a:xfrm rot="10800000">
            <a:off x="-21839" y="-1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3"/>
          <p:cNvSpPr txBox="1">
            <a:spLocks noGrp="1"/>
          </p:cNvSpPr>
          <p:nvPr>
            <p:ph type="title"/>
          </p:nvPr>
        </p:nvSpPr>
        <p:spPr>
          <a:xfrm>
            <a:off x="720001" y="1795438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29" name="Google Shape;529;p3"/>
          <p:cNvSpPr txBox="1">
            <a:spLocks noGrp="1"/>
          </p:cNvSpPr>
          <p:nvPr>
            <p:ph type="subTitle" idx="1"/>
          </p:nvPr>
        </p:nvSpPr>
        <p:spPr>
          <a:xfrm>
            <a:off x="950562" y="3427550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0" name="Google Shape;530;p3"/>
          <p:cNvSpPr txBox="1">
            <a:spLocks noGrp="1"/>
          </p:cNvSpPr>
          <p:nvPr>
            <p:ph type="title" idx="2" hasCustomPrompt="1"/>
          </p:nvPr>
        </p:nvSpPr>
        <p:spPr>
          <a:xfrm>
            <a:off x="1907701" y="1043050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22">
    <p:spTree>
      <p:nvGrpSpPr>
        <p:cNvPr id="1" name="Shape 3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0" name="Google Shape;3170;p1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171" name="Google Shape;3171;p1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2" name="Google Shape;3172;p1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3" name="Google Shape;317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4" name="Google Shape;3174;p1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5" name="Google Shape;3175;p1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6" name="Google Shape;3176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7" name="Google Shape;3177;p1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8" name="Google Shape;3178;p1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9" name="Google Shape;3179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0" name="Google Shape;3180;p1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1" name="Google Shape;3181;p1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2" name="Google Shape;3182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3" name="Google Shape;3183;p1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4" name="Google Shape;3184;p1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5" name="Google Shape;3185;p1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6" name="Google Shape;3186;p1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7" name="Google Shape;3187;p1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8" name="Google Shape;3188;p1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9" name="Google Shape;3189;p1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0" name="Google Shape;3190;p1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1" name="Google Shape;3191;p1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2" name="Google Shape;3192;p1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3" name="Google Shape;3193;p1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4" name="Google Shape;3194;p1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5" name="Google Shape;3195;p1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6" name="Google Shape;3196;p1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7" name="Google Shape;3197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8" name="Google Shape;3198;p1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9" name="Google Shape;3199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0" name="Google Shape;3200;p1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1" name="Google Shape;3201;p1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2" name="Google Shape;3202;p1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3" name="Google Shape;3203;p1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4" name="Google Shape;3204;p1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5" name="Google Shape;3205;p1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6" name="Google Shape;3206;p1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7" name="Google Shape;3207;p1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8" name="Google Shape;3208;p1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9" name="Google Shape;3209;p1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0" name="Google Shape;3210;p1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1" name="Google Shape;3211;p1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2" name="Google Shape;3212;p1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3" name="Google Shape;3213;p1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4" name="Google Shape;3214;p1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5" name="Google Shape;3215;p1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6" name="Google Shape;3216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7" name="Google Shape;3217;p1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8" name="Google Shape;3218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9" name="Google Shape;3219;p1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0" name="Google Shape;3220;p1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1" name="Google Shape;3221;p1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2" name="Google Shape;3222;p1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3" name="Google Shape;322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4" name="Google Shape;3224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5" name="Google Shape;3225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6" name="Google Shape;3226;p1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7" name="Google Shape;3227;p1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8" name="Google Shape;3228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9" name="Google Shape;3229;p1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0" name="Google Shape;3230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1" name="Google Shape;3231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2" name="Google Shape;3232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3" name="Google Shape;3233;p1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4" name="Google Shape;3234;p1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5" name="Google Shape;3235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6" name="Google Shape;3236;p1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7" name="Google Shape;3237;p1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8" name="Google Shape;3238;p1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9" name="Google Shape;3239;p1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0" name="Google Shape;3240;p1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1" name="Google Shape;3241;p1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2" name="Google Shape;3242;p1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3" name="Google Shape;3243;p1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4" name="Google Shape;3244;p1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5" name="Google Shape;3245;p1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6" name="Google Shape;3246;p1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7" name="Google Shape;3247;p1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8" name="Google Shape;3248;p1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9" name="Google Shape;3249;p1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0" name="Google Shape;3250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1" name="Google Shape;3251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2" name="Google Shape;3252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3" name="Google Shape;3253;p1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4" name="Google Shape;3254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5" name="Google Shape;3255;p1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6" name="Google Shape;3256;p1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7" name="Google Shape;3257;p1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8" name="Google Shape;3258;p1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9" name="Google Shape;3259;p1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0" name="Google Shape;3260;p1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1" name="Google Shape;3261;p1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2" name="Google Shape;3262;p1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3" name="Google Shape;3263;p1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4" name="Google Shape;3264;p1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5" name="Google Shape;3265;p1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6" name="Google Shape;3266;p1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7" name="Google Shape;3267;p1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8" name="Google Shape;3268;p1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9" name="Google Shape;3269;p1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0" name="Google Shape;3270;p1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1" name="Google Shape;3271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2" name="Google Shape;3272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3" name="Google Shape;3273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4" name="Google Shape;3274;p1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5" name="Google Shape;3275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6" name="Google Shape;3276;p1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7" name="Google Shape;3277;p1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8" name="Google Shape;3278;p1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9" name="Google Shape;3279;p1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0" name="Google Shape;3280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1" name="Google Shape;3281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2" name="Google Shape;3282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3" name="Google Shape;3283;p1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4" name="Google Shape;3284;p1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5" name="Google Shape;3285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6" name="Google Shape;3286;p1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7" name="Google Shape;3287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8" name="Google Shape;3288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9" name="Google Shape;3289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0" name="Google Shape;3290;p1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1" name="Google Shape;3291;p1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2" name="Google Shape;3292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3" name="Google Shape;3293;p1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4" name="Google Shape;3294;p1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5" name="Google Shape;3295;p1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6" name="Google Shape;3296;p1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7" name="Google Shape;3297;p1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8" name="Google Shape;3298;p1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9" name="Google Shape;3299;p1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0" name="Google Shape;3300;p1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1" name="Google Shape;3301;p1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2" name="Google Shape;3302;p1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3" name="Google Shape;3303;p1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4" name="Google Shape;3304;p1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1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1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7" name="Google Shape;3307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8" name="Google Shape;3308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9" name="Google Shape;3309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0" name="Google Shape;3310;p1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1" name="Google Shape;3311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2" name="Google Shape;3312;p1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3" name="Google Shape;3313;p1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4" name="Google Shape;3314;p1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5" name="Google Shape;3315;p1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6" name="Google Shape;3316;p1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7" name="Google Shape;3317;p1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8" name="Google Shape;3318;p1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9" name="Google Shape;3319;p1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1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1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1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1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1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1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6" name="Google Shape;3326;p1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7" name="Google Shape;3327;p1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9" name="Google Shape;3329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0" name="Google Shape;3330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1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2" name="Google Shape;3332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3" name="Google Shape;3333;p1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1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5" name="Google Shape;3335;p1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6" name="Google Shape;3336;p1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7" name="Google Shape;3337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8" name="Google Shape;3338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9" name="Google Shape;3339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0" name="Google Shape;3340;p1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1" name="Google Shape;3341;p1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2" name="Google Shape;3342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3" name="Google Shape;3343;p1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4" name="Google Shape;3344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5" name="Google Shape;3345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6" name="Google Shape;3346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7" name="Google Shape;3347;p1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8" name="Google Shape;3348;p1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9" name="Google Shape;334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0" name="Google Shape;3350;p1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1" name="Google Shape;3351;p1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2" name="Google Shape;3352;p1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3" name="Google Shape;3353;p1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4" name="Google Shape;3354;p1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5" name="Google Shape;3355;p1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6" name="Google Shape;3356;p1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7" name="Google Shape;3357;p1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8" name="Google Shape;3358;p1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9" name="Google Shape;3359;p1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0" name="Google Shape;3360;p1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1" name="Google Shape;3361;p1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2" name="Google Shape;3362;p1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3" name="Google Shape;3363;p1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4" name="Google Shape;3364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5" name="Google Shape;3365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6" name="Google Shape;3366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7" name="Google Shape;3367;p1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8" name="Google Shape;3368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9" name="Google Shape;3369;p1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0" name="Google Shape;3370;p1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1" name="Google Shape;3371;p1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2" name="Google Shape;3372;p1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3" name="Google Shape;3373;p1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4" name="Google Shape;3374;p1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5" name="Google Shape;3375;p1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6" name="Google Shape;3376;p1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7" name="Google Shape;3377;p1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8" name="Google Shape;3378;p1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9" name="Google Shape;3379;p1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0" name="Google Shape;3380;p1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1" name="Google Shape;3381;p1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2" name="Google Shape;3382;p1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3" name="Google Shape;3383;p1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4" name="Google Shape;3384;p1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5" name="Google Shape;3385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6" name="Google Shape;3386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7" name="Google Shape;3387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8" name="Google Shape;3388;p1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9" name="Google Shape;3389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0" name="Google Shape;3390;p1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1" name="Google Shape;3391;p1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2" name="Google Shape;3392;p1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3" name="Google Shape;3393;p1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4" name="Google Shape;3394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5" name="Google Shape;3395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6" name="Google Shape;3396;p1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7" name="Google Shape;3397;p1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8" name="Google Shape;3398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9" name="Google Shape;339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0" name="Google Shape;3400;p1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1" name="Google Shape;3401;p1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2" name="Google Shape;3402;p1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3" name="Google Shape;3403;p1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4" name="Google Shape;3404;p1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5" name="Google Shape;3405;p1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6" name="Google Shape;3406;p1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7" name="Google Shape;3407;p1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8" name="Google Shape;3408;p1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9" name="Google Shape;3409;p1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0" name="Google Shape;3410;p1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1" name="Google Shape;3411;p1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2" name="Google Shape;3412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3" name="Google Shape;3413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4" name="Google Shape;3414;p1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5" name="Google Shape;3415;p1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6" name="Google Shape;3416;p1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7" name="Google Shape;3417;p1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8" name="Google Shape;3418;p1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9" name="Google Shape;3419;p1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0" name="Google Shape;3420;p1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1" name="Google Shape;3421;p1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2" name="Google Shape;3422;p1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3" name="Google Shape;3423;p1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4" name="Google Shape;3424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5" name="Google Shape;3425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6" name="Google Shape;3426;p19"/>
          <p:cNvSpPr txBox="1">
            <a:spLocks noGrp="1"/>
          </p:cNvSpPr>
          <p:nvPr>
            <p:ph type="title" hasCustomPrompt="1"/>
          </p:nvPr>
        </p:nvSpPr>
        <p:spPr>
          <a:xfrm>
            <a:off x="3833700" y="1040844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3427" name="Google Shape;3427;p19"/>
          <p:cNvGrpSpPr/>
          <p:nvPr/>
        </p:nvGrpSpPr>
        <p:grpSpPr>
          <a:xfrm>
            <a:off x="684842" y="-50"/>
            <a:ext cx="7896546" cy="5143576"/>
            <a:chOff x="186505" y="119463"/>
            <a:chExt cx="7896546" cy="5143576"/>
          </a:xfrm>
        </p:grpSpPr>
        <p:sp>
          <p:nvSpPr>
            <p:cNvPr id="3428" name="Google Shape;3428;p19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9" name="Google Shape;3429;p19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30" name="Google Shape;3430;p19"/>
          <p:cNvSpPr txBox="1">
            <a:spLocks noGrp="1"/>
          </p:cNvSpPr>
          <p:nvPr>
            <p:ph type="title" idx="2"/>
          </p:nvPr>
        </p:nvSpPr>
        <p:spPr>
          <a:xfrm>
            <a:off x="2646000" y="1797644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431" name="Google Shape;3431;p19"/>
          <p:cNvSpPr txBox="1">
            <a:spLocks noGrp="1"/>
          </p:cNvSpPr>
          <p:nvPr>
            <p:ph type="subTitle" idx="1"/>
          </p:nvPr>
        </p:nvSpPr>
        <p:spPr>
          <a:xfrm>
            <a:off x="2876550" y="3429756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3">
    <p:spTree>
      <p:nvGrpSpPr>
        <p:cNvPr id="1" name="Shape 3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3" name="Google Shape;3433;p20"/>
          <p:cNvSpPr txBox="1">
            <a:spLocks noGrp="1"/>
          </p:cNvSpPr>
          <p:nvPr>
            <p:ph type="title"/>
          </p:nvPr>
        </p:nvSpPr>
        <p:spPr>
          <a:xfrm>
            <a:off x="720000" y="578029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4" name="Google Shape;3434;p20"/>
          <p:cNvSpPr txBox="1">
            <a:spLocks noGrp="1"/>
          </p:cNvSpPr>
          <p:nvPr>
            <p:ph type="subTitle" idx="1"/>
          </p:nvPr>
        </p:nvSpPr>
        <p:spPr>
          <a:xfrm>
            <a:off x="2035844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5" name="Google Shape;3435;p20"/>
          <p:cNvSpPr txBox="1">
            <a:spLocks noGrp="1"/>
          </p:cNvSpPr>
          <p:nvPr>
            <p:ph type="subTitle" idx="2"/>
          </p:nvPr>
        </p:nvSpPr>
        <p:spPr>
          <a:xfrm>
            <a:off x="4741156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6" name="Google Shape;3436;p20"/>
          <p:cNvSpPr txBox="1">
            <a:spLocks noGrp="1"/>
          </p:cNvSpPr>
          <p:nvPr>
            <p:ph type="title" idx="3"/>
          </p:nvPr>
        </p:nvSpPr>
        <p:spPr>
          <a:xfrm>
            <a:off x="203600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7" name="Google Shape;3437;p20"/>
          <p:cNvSpPr txBox="1">
            <a:spLocks noGrp="1"/>
          </p:cNvSpPr>
          <p:nvPr>
            <p:ph type="title" idx="4"/>
          </p:nvPr>
        </p:nvSpPr>
        <p:spPr>
          <a:xfrm>
            <a:off x="474115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8" name="Google Shape;3438;p20"/>
          <p:cNvSpPr txBox="1">
            <a:spLocks noGrp="1"/>
          </p:cNvSpPr>
          <p:nvPr>
            <p:ph type="subTitle" idx="5"/>
          </p:nvPr>
        </p:nvSpPr>
        <p:spPr>
          <a:xfrm>
            <a:off x="2035844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9" name="Google Shape;3439;p20"/>
          <p:cNvSpPr txBox="1">
            <a:spLocks noGrp="1"/>
          </p:cNvSpPr>
          <p:nvPr>
            <p:ph type="subTitle" idx="6"/>
          </p:nvPr>
        </p:nvSpPr>
        <p:spPr>
          <a:xfrm>
            <a:off x="4741156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40" name="Google Shape;3440;p20"/>
          <p:cNvSpPr txBox="1">
            <a:spLocks noGrp="1"/>
          </p:cNvSpPr>
          <p:nvPr>
            <p:ph type="title" idx="7"/>
          </p:nvPr>
        </p:nvSpPr>
        <p:spPr>
          <a:xfrm>
            <a:off x="20358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41" name="Google Shape;3441;p20"/>
          <p:cNvSpPr txBox="1">
            <a:spLocks noGrp="1"/>
          </p:cNvSpPr>
          <p:nvPr>
            <p:ph type="title" idx="8"/>
          </p:nvPr>
        </p:nvSpPr>
        <p:spPr>
          <a:xfrm>
            <a:off x="47411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24">
    <p:spTree>
      <p:nvGrpSpPr>
        <p:cNvPr id="1" name="Shape 3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" name="Google Shape;3707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08" name="Google Shape;3708;p22"/>
          <p:cNvSpPr txBox="1">
            <a:spLocks noGrp="1"/>
          </p:cNvSpPr>
          <p:nvPr>
            <p:ph type="subTitle" idx="1"/>
          </p:nvPr>
        </p:nvSpPr>
        <p:spPr>
          <a:xfrm>
            <a:off x="2721463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09" name="Google Shape;3709;p22"/>
          <p:cNvSpPr txBox="1">
            <a:spLocks noGrp="1"/>
          </p:cNvSpPr>
          <p:nvPr>
            <p:ph type="title" idx="2"/>
          </p:nvPr>
        </p:nvSpPr>
        <p:spPr>
          <a:xfrm>
            <a:off x="753496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0" name="Google Shape;3710;p22"/>
          <p:cNvSpPr txBox="1">
            <a:spLocks noGrp="1"/>
          </p:cNvSpPr>
          <p:nvPr>
            <p:ph type="subTitle" idx="3"/>
          </p:nvPr>
        </p:nvSpPr>
        <p:spPr>
          <a:xfrm>
            <a:off x="823775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1" name="Google Shape;3711;p22"/>
          <p:cNvSpPr txBox="1">
            <a:spLocks noGrp="1"/>
          </p:cNvSpPr>
          <p:nvPr>
            <p:ph type="title" idx="4"/>
          </p:nvPr>
        </p:nvSpPr>
        <p:spPr>
          <a:xfrm>
            <a:off x="2704509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2" name="Google Shape;3712;p22"/>
          <p:cNvSpPr txBox="1">
            <a:spLocks noGrp="1"/>
          </p:cNvSpPr>
          <p:nvPr>
            <p:ph type="subTitle" idx="5"/>
          </p:nvPr>
        </p:nvSpPr>
        <p:spPr>
          <a:xfrm>
            <a:off x="4663375" y="2379076"/>
            <a:ext cx="1811700" cy="156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3" name="Google Shape;3713;p22"/>
          <p:cNvSpPr txBox="1">
            <a:spLocks noGrp="1"/>
          </p:cNvSpPr>
          <p:nvPr>
            <p:ph type="title" idx="6"/>
          </p:nvPr>
        </p:nvSpPr>
        <p:spPr>
          <a:xfrm>
            <a:off x="463733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4" name="Google Shape;3714;p22"/>
          <p:cNvSpPr txBox="1">
            <a:spLocks noGrp="1"/>
          </p:cNvSpPr>
          <p:nvPr>
            <p:ph type="subTitle" idx="7"/>
          </p:nvPr>
        </p:nvSpPr>
        <p:spPr>
          <a:xfrm>
            <a:off x="6604850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5" name="Google Shape;3715;p22"/>
          <p:cNvSpPr txBox="1">
            <a:spLocks noGrp="1"/>
          </p:cNvSpPr>
          <p:nvPr>
            <p:ph type="title" idx="8"/>
          </p:nvPr>
        </p:nvSpPr>
        <p:spPr>
          <a:xfrm>
            <a:off x="657880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25">
    <p:spTree>
      <p:nvGrpSpPr>
        <p:cNvPr id="1" name="Shape 3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" name="Google Shape;3717;p23"/>
          <p:cNvSpPr/>
          <p:nvPr/>
        </p:nvSpPr>
        <p:spPr>
          <a:xfrm>
            <a:off x="-727375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8" name="Google Shape;3718;p23"/>
          <p:cNvSpPr txBox="1">
            <a:spLocks noGrp="1"/>
          </p:cNvSpPr>
          <p:nvPr>
            <p:ph type="title"/>
          </p:nvPr>
        </p:nvSpPr>
        <p:spPr>
          <a:xfrm>
            <a:off x="727325" y="738600"/>
            <a:ext cx="3852000" cy="31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29">
    <p:spTree>
      <p:nvGrpSpPr>
        <p:cNvPr id="1" name="Shape 3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0" name="Google Shape;3720;p24"/>
          <p:cNvSpPr txBox="1">
            <a:spLocks noGrp="1"/>
          </p:cNvSpPr>
          <p:nvPr>
            <p:ph type="title"/>
          </p:nvPr>
        </p:nvSpPr>
        <p:spPr>
          <a:xfrm>
            <a:off x="4295250" y="878974"/>
            <a:ext cx="4177200" cy="211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350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721" name="Google Shape;3721;p24"/>
          <p:cNvSpPr txBox="1">
            <a:spLocks noGrp="1"/>
          </p:cNvSpPr>
          <p:nvPr>
            <p:ph type="subTitle" idx="1"/>
          </p:nvPr>
        </p:nvSpPr>
        <p:spPr>
          <a:xfrm>
            <a:off x="4295250" y="3243119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22" name="Google Shape;3722;p24"/>
          <p:cNvSpPr/>
          <p:nvPr/>
        </p:nvSpPr>
        <p:spPr>
          <a:xfrm>
            <a:off x="-1253848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idea 1">
  <p:cSld name="CUSTOM_26">
    <p:spTree>
      <p:nvGrpSpPr>
        <p:cNvPr id="1" name="Shape 37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4" name="Google Shape;3724;p2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725" name="Google Shape;3725;p2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6" name="Google Shape;3726;p2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7" name="Google Shape;372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8" name="Google Shape;3728;p2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9" name="Google Shape;3729;p2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0" name="Google Shape;3730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1" name="Google Shape;3731;p2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2" name="Google Shape;3732;p2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3" name="Google Shape;3733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4" name="Google Shape;3734;p2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5" name="Google Shape;3735;p2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6" name="Google Shape;3736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7" name="Google Shape;3737;p2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8" name="Google Shape;3738;p2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9" name="Google Shape;3739;p2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0" name="Google Shape;3740;p2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1" name="Google Shape;3741;p2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2" name="Google Shape;3742;p2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3" name="Google Shape;3743;p2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4" name="Google Shape;3744;p2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5" name="Google Shape;3745;p2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6" name="Google Shape;3746;p2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7" name="Google Shape;3747;p2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8" name="Google Shape;3748;p2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9" name="Google Shape;3749;p2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0" name="Google Shape;3750;p2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1" name="Google Shape;3751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2" name="Google Shape;3752;p2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3" name="Google Shape;3753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4" name="Google Shape;3754;p2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5" name="Google Shape;3755;p2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6" name="Google Shape;3756;p2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7" name="Google Shape;3757;p2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8" name="Google Shape;3758;p2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9" name="Google Shape;3759;p2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0" name="Google Shape;3760;p2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1" name="Google Shape;3761;p2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2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2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2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2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2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2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2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2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2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2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2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2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6" name="Google Shape;3776;p2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7" name="Google Shape;377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8" name="Google Shape;3778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9" name="Google Shape;3779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0" name="Google Shape;3780;p2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1" name="Google Shape;3781;p2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2" name="Google Shape;3782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3" name="Google Shape;3783;p2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4" name="Google Shape;3784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5" name="Google Shape;3785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6" name="Google Shape;3786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7" name="Google Shape;3787;p2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8" name="Google Shape;3788;p2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9" name="Google Shape;3789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0" name="Google Shape;3790;p2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1" name="Google Shape;3791;p2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2" name="Google Shape;3792;p2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3" name="Google Shape;3793;p2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4" name="Google Shape;3794;p2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5" name="Google Shape;3795;p2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6" name="Google Shape;3796;p2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7" name="Google Shape;3797;p2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8" name="Google Shape;3798;p2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9" name="Google Shape;3799;p2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0" name="Google Shape;3800;p2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1" name="Google Shape;3801;p2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2" name="Google Shape;3802;p2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3" name="Google Shape;3803;p2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4" name="Google Shape;3804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5" name="Google Shape;3805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6" name="Google Shape;3806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7" name="Google Shape;3807;p2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8" name="Google Shape;3808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9" name="Google Shape;3809;p2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0" name="Google Shape;3810;p2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1" name="Google Shape;3811;p2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2" name="Google Shape;3812;p2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3" name="Google Shape;3813;p2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4" name="Google Shape;3814;p2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5" name="Google Shape;3815;p2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6" name="Google Shape;3816;p2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7" name="Google Shape;3817;p2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8" name="Google Shape;3818;p2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9" name="Google Shape;3819;p2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0" name="Google Shape;3820;p2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1" name="Google Shape;3821;p2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2" name="Google Shape;3822;p2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3" name="Google Shape;3823;p2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4" name="Google Shape;3824;p2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5" name="Google Shape;3825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6" name="Google Shape;3826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7" name="Google Shape;3827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8" name="Google Shape;3828;p2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9" name="Google Shape;3829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0" name="Google Shape;3830;p2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1" name="Google Shape;3831;p2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2" name="Google Shape;3832;p2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3" name="Google Shape;3833;p2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4" name="Google Shape;3834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5" name="Google Shape;3835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6" name="Google Shape;3836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7" name="Google Shape;3837;p2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8" name="Google Shape;3838;p2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9" name="Google Shape;3839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0" name="Google Shape;3840;p2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1" name="Google Shape;3841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2" name="Google Shape;3842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3" name="Google Shape;3843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4" name="Google Shape;3844;p2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5" name="Google Shape;3845;p2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6" name="Google Shape;3846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7" name="Google Shape;3847;p2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8" name="Google Shape;3848;p2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9" name="Google Shape;3849;p2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0" name="Google Shape;3850;p2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1" name="Google Shape;3851;p2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2" name="Google Shape;3852;p2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3" name="Google Shape;3853;p2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4" name="Google Shape;3854;p2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5" name="Google Shape;3855;p2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6" name="Google Shape;3856;p2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7" name="Google Shape;3857;p2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8" name="Google Shape;3858;p2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9" name="Google Shape;3859;p2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0" name="Google Shape;3860;p2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1" name="Google Shape;3861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2" name="Google Shape;3862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3" name="Google Shape;3863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4" name="Google Shape;3864;p2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5" name="Google Shape;3865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6" name="Google Shape;3866;p2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7" name="Google Shape;3867;p2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8" name="Google Shape;3868;p2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9" name="Google Shape;3869;p2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0" name="Google Shape;3870;p2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1" name="Google Shape;3871;p2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2" name="Google Shape;3872;p2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2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2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2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2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2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2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2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2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2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3" name="Google Shape;3883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4" name="Google Shape;3884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2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6" name="Google Shape;3886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7" name="Google Shape;3887;p2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8" name="Google Shape;3888;p2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9" name="Google Shape;3889;p2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0" name="Google Shape;3890;p2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1" name="Google Shape;3891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2" name="Google Shape;3892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3" name="Google Shape;3893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4" name="Google Shape;3894;p2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5" name="Google Shape;3895;p2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6" name="Google Shape;3896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7" name="Google Shape;3897;p2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8" name="Google Shape;3898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9" name="Google Shape;3899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0" name="Google Shape;3900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1" name="Google Shape;3901;p2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2" name="Google Shape;3902;p2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3" name="Google Shape;390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4" name="Google Shape;3904;p2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5" name="Google Shape;3905;p2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6" name="Google Shape;3906;p2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7" name="Google Shape;3907;p2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8" name="Google Shape;3908;p2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9" name="Google Shape;3909;p2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0" name="Google Shape;3910;p2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1" name="Google Shape;3911;p2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2" name="Google Shape;3912;p2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3" name="Google Shape;3913;p2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4" name="Google Shape;3914;p2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5" name="Google Shape;3915;p2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6" name="Google Shape;3916;p2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7" name="Google Shape;3917;p2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8" name="Google Shape;3918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9" name="Google Shape;3919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0" name="Google Shape;3920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1" name="Google Shape;3921;p2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2" name="Google Shape;3922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3" name="Google Shape;3923;p2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4" name="Google Shape;3924;p2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5" name="Google Shape;3925;p2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6" name="Google Shape;3926;p2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7" name="Google Shape;3927;p2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8" name="Google Shape;3928;p2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9" name="Google Shape;3929;p2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0" name="Google Shape;3930;p2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1" name="Google Shape;3931;p2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2" name="Google Shape;3932;p2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3" name="Google Shape;3933;p2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4" name="Google Shape;3934;p2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5" name="Google Shape;3935;p2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6" name="Google Shape;3936;p2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7" name="Google Shape;3937;p2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8" name="Google Shape;3938;p2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9" name="Google Shape;3939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0" name="Google Shape;3940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1" name="Google Shape;3941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2" name="Google Shape;3942;p2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3" name="Google Shape;3943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4" name="Google Shape;3944;p2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5" name="Google Shape;3945;p2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6" name="Google Shape;3946;p2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7" name="Google Shape;3947;p2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8" name="Google Shape;3948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9" name="Google Shape;3949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0" name="Google Shape;3950;p2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1" name="Google Shape;3951;p2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2" name="Google Shape;3952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3" name="Google Shape;395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4" name="Google Shape;3954;p2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5" name="Google Shape;3955;p2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6" name="Google Shape;3956;p2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7" name="Google Shape;3957;p2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8" name="Google Shape;3958;p2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9" name="Google Shape;3959;p2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0" name="Google Shape;3960;p2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1" name="Google Shape;3961;p2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2" name="Google Shape;3962;p2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3" name="Google Shape;3963;p2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4" name="Google Shape;3964;p2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5" name="Google Shape;3965;p2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6" name="Google Shape;3966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7" name="Google Shape;3967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8" name="Google Shape;3968;p2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9" name="Google Shape;3969;p2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0" name="Google Shape;3970;p2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1" name="Google Shape;3971;p2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2" name="Google Shape;3972;p2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3" name="Google Shape;3973;p2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4" name="Google Shape;3974;p2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5" name="Google Shape;3975;p2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6" name="Google Shape;3976;p2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7" name="Google Shape;3977;p2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8" name="Google Shape;3978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9" name="Google Shape;3979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80" name="Google Shape;3980;p25"/>
          <p:cNvSpPr/>
          <p:nvPr/>
        </p:nvSpPr>
        <p:spPr>
          <a:xfrm rot="10800000" flipH="1">
            <a:off x="-1253850" y="-639950"/>
            <a:ext cx="9802632" cy="5870850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1" name="Google Shape;3981;p25"/>
          <p:cNvSpPr txBox="1">
            <a:spLocks noGrp="1"/>
          </p:cNvSpPr>
          <p:nvPr>
            <p:ph type="title"/>
          </p:nvPr>
        </p:nvSpPr>
        <p:spPr>
          <a:xfrm>
            <a:off x="727325" y="1095825"/>
            <a:ext cx="4177200" cy="192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6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982" name="Google Shape;3982;p25"/>
          <p:cNvSpPr txBox="1">
            <a:spLocks noGrp="1"/>
          </p:cNvSpPr>
          <p:nvPr>
            <p:ph type="subTitle" idx="1"/>
          </p:nvPr>
        </p:nvSpPr>
        <p:spPr>
          <a:xfrm>
            <a:off x="727325" y="3214670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ive columns">
  <p:cSld name="CUSTOM_27">
    <p:spTree>
      <p:nvGrpSpPr>
        <p:cNvPr id="1" name="Shape 4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54" name="Google Shape;4254;p27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255" name="Google Shape;4255;p27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6" name="Google Shape;4256;p27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7" name="Google Shape;425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8" name="Google Shape;4258;p27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9" name="Google Shape;4259;p27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0" name="Google Shape;4260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1" name="Google Shape;4261;p27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2" name="Google Shape;4262;p27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3" name="Google Shape;4263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4" name="Google Shape;4264;p27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5" name="Google Shape;4265;p27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6" name="Google Shape;4266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7" name="Google Shape;4267;p27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8" name="Google Shape;4268;p27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9" name="Google Shape;4269;p27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0" name="Google Shape;4270;p27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1" name="Google Shape;4271;p27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2" name="Google Shape;4272;p27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3" name="Google Shape;4273;p27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4" name="Google Shape;4274;p27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5" name="Google Shape;4275;p27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6" name="Google Shape;4276;p27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7" name="Google Shape;4277;p27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8" name="Google Shape;4278;p27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9" name="Google Shape;4279;p27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0" name="Google Shape;4280;p27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1" name="Google Shape;4281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2" name="Google Shape;4282;p27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3" name="Google Shape;4283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4" name="Google Shape;4284;p27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5" name="Google Shape;4285;p27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6" name="Google Shape;4286;p27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7" name="Google Shape;4287;p27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8" name="Google Shape;4288;p27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9" name="Google Shape;4289;p27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0" name="Google Shape;4290;p27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1" name="Google Shape;4291;p27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2" name="Google Shape;4292;p27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3" name="Google Shape;4293;p27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4" name="Google Shape;4294;p27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5" name="Google Shape;4295;p27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6" name="Google Shape;4296;p27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7" name="Google Shape;4297;p27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8" name="Google Shape;4298;p27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9" name="Google Shape;4299;p27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0" name="Google Shape;4300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1" name="Google Shape;4301;p27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2" name="Google Shape;4302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3" name="Google Shape;4303;p27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4" name="Google Shape;4304;p27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5" name="Google Shape;4305;p27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6" name="Google Shape;4306;p27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7" name="Google Shape;430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8" name="Google Shape;4308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9" name="Google Shape;4309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0" name="Google Shape;4310;p27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1" name="Google Shape;4311;p27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2" name="Google Shape;4312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3" name="Google Shape;4313;p27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4" name="Google Shape;4314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5" name="Google Shape;4315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6" name="Google Shape;4316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7" name="Google Shape;4317;p27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8" name="Google Shape;4318;p27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9" name="Google Shape;4319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0" name="Google Shape;4320;p27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1" name="Google Shape;4321;p27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2" name="Google Shape;4322;p27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3" name="Google Shape;4323;p27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4" name="Google Shape;4324;p27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5" name="Google Shape;4325;p27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6" name="Google Shape;4326;p27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7" name="Google Shape;4327;p27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8" name="Google Shape;4328;p27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9" name="Google Shape;4329;p27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0" name="Google Shape;4330;p27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1" name="Google Shape;4331;p27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2" name="Google Shape;4332;p27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3" name="Google Shape;4333;p27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4" name="Google Shape;4334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5" name="Google Shape;4335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6" name="Google Shape;4336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7" name="Google Shape;4337;p27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8" name="Google Shape;4338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9" name="Google Shape;4339;p27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0" name="Google Shape;4340;p27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1" name="Google Shape;4341;p27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2" name="Google Shape;4342;p27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3" name="Google Shape;4343;p27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4" name="Google Shape;4344;p27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5" name="Google Shape;4345;p27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6" name="Google Shape;4346;p27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7" name="Google Shape;4347;p27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8" name="Google Shape;4348;p27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9" name="Google Shape;4349;p27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0" name="Google Shape;4350;p27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1" name="Google Shape;4351;p27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2" name="Google Shape;4352;p27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3" name="Google Shape;4353;p27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4" name="Google Shape;4354;p27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5" name="Google Shape;4355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6" name="Google Shape;4356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7" name="Google Shape;4357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8" name="Google Shape;4358;p27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9" name="Google Shape;4359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0" name="Google Shape;4360;p27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1" name="Google Shape;4361;p27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2" name="Google Shape;4362;p27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3" name="Google Shape;4363;p27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4" name="Google Shape;4364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5" name="Google Shape;4365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6" name="Google Shape;4366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7" name="Google Shape;4367;p27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8" name="Google Shape;4368;p27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9" name="Google Shape;4369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0" name="Google Shape;4370;p27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1" name="Google Shape;4371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2" name="Google Shape;4372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3" name="Google Shape;4373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4" name="Google Shape;4374;p27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5" name="Google Shape;4375;p27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6" name="Google Shape;4376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7" name="Google Shape;4377;p27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8" name="Google Shape;4378;p27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9" name="Google Shape;4379;p27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0" name="Google Shape;4380;p27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1" name="Google Shape;4381;p27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2" name="Google Shape;4382;p27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3" name="Google Shape;4383;p27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4" name="Google Shape;4384;p27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5" name="Google Shape;4385;p27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6" name="Google Shape;4386;p27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7" name="Google Shape;4387;p27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8" name="Google Shape;4388;p27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9" name="Google Shape;4389;p27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0" name="Google Shape;4390;p27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1" name="Google Shape;4391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2" name="Google Shape;4392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3" name="Google Shape;4393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4" name="Google Shape;4394;p27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5" name="Google Shape;4395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6" name="Google Shape;4396;p27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7" name="Google Shape;4397;p27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8" name="Google Shape;4398;p27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9" name="Google Shape;4399;p27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0" name="Google Shape;4400;p27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1" name="Google Shape;4401;p27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2" name="Google Shape;4402;p27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3" name="Google Shape;4403;p27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4" name="Google Shape;4404;p27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5" name="Google Shape;4405;p27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6" name="Google Shape;4406;p27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7" name="Google Shape;4407;p27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8" name="Google Shape;4408;p27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9" name="Google Shape;4409;p27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0" name="Google Shape;4410;p27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1" name="Google Shape;4411;p27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2" name="Google Shape;4412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3" name="Google Shape;4413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4" name="Google Shape;4414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5" name="Google Shape;4415;p27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6" name="Google Shape;4416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7" name="Google Shape;4417;p27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8" name="Google Shape;4418;p27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9" name="Google Shape;4419;p27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0" name="Google Shape;4420;p27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1" name="Google Shape;4421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2" name="Google Shape;4422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3" name="Google Shape;4423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4" name="Google Shape;4424;p27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5" name="Google Shape;4425;p27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6" name="Google Shape;4426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7" name="Google Shape;4427;p27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8" name="Google Shape;4428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9" name="Google Shape;4429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0" name="Google Shape;4430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1" name="Google Shape;4431;p27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2" name="Google Shape;4432;p27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3" name="Google Shape;443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4" name="Google Shape;4434;p27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5" name="Google Shape;4435;p27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6" name="Google Shape;4436;p27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7" name="Google Shape;4437;p27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8" name="Google Shape;4438;p27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9" name="Google Shape;4439;p27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0" name="Google Shape;4440;p27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1" name="Google Shape;4441;p27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2" name="Google Shape;4442;p27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3" name="Google Shape;4443;p27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4" name="Google Shape;4444;p27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5" name="Google Shape;4445;p27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6" name="Google Shape;4446;p27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7" name="Google Shape;4447;p27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8" name="Google Shape;4448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9" name="Google Shape;4449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0" name="Google Shape;4450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1" name="Google Shape;4451;p27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2" name="Google Shape;4452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3" name="Google Shape;4453;p27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4" name="Google Shape;4454;p27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5" name="Google Shape;4455;p27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6" name="Google Shape;4456;p27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7" name="Google Shape;4457;p27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8" name="Google Shape;4458;p27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9" name="Google Shape;4459;p27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0" name="Google Shape;4460;p27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1" name="Google Shape;4461;p27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2" name="Google Shape;4462;p27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3" name="Google Shape;4463;p27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4" name="Google Shape;4464;p27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5" name="Google Shape;4465;p27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6" name="Google Shape;4466;p27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7" name="Google Shape;4467;p27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8" name="Google Shape;4468;p27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9" name="Google Shape;4469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0" name="Google Shape;4470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1" name="Google Shape;4471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2" name="Google Shape;4472;p27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3" name="Google Shape;4473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4" name="Google Shape;4474;p27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5" name="Google Shape;4475;p27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6" name="Google Shape;4476;p27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7" name="Google Shape;4477;p27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8" name="Google Shape;4478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9" name="Google Shape;4479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0" name="Google Shape;4480;p27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1" name="Google Shape;4481;p27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2" name="Google Shape;4482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3" name="Google Shape;448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4" name="Google Shape;4484;p27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5" name="Google Shape;4485;p27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6" name="Google Shape;4486;p27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7" name="Google Shape;4487;p27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8" name="Google Shape;4488;p27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9" name="Google Shape;4489;p27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0" name="Google Shape;4490;p27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1" name="Google Shape;4491;p27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2" name="Google Shape;4492;p27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3" name="Google Shape;4493;p27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4" name="Google Shape;4494;p27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5" name="Google Shape;4495;p27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6" name="Google Shape;4496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7" name="Google Shape;4497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8" name="Google Shape;4498;p27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9" name="Google Shape;4499;p27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0" name="Google Shape;4500;p27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1" name="Google Shape;4501;p27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2" name="Google Shape;4502;p27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3" name="Google Shape;4503;p27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4" name="Google Shape;4504;p27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5" name="Google Shape;4505;p27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6" name="Google Shape;4506;p27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7" name="Google Shape;4507;p27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8" name="Google Shape;4508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9" name="Google Shape;4509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10" name="Google Shape;4510;p27"/>
          <p:cNvGrpSpPr/>
          <p:nvPr/>
        </p:nvGrpSpPr>
        <p:grpSpPr>
          <a:xfrm rot="10800000" flipH="1">
            <a:off x="-1450073" y="-331433"/>
            <a:ext cx="12044358" cy="5806583"/>
            <a:chOff x="-2748400" y="-38"/>
            <a:chExt cx="13516281" cy="5143576"/>
          </a:xfrm>
        </p:grpSpPr>
        <p:sp>
          <p:nvSpPr>
            <p:cNvPr id="4511" name="Google Shape;4511;p27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2" name="Google Shape;4512;p27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13" name="Google Shape;4513;p2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514" name="Google Shape;4514;p27"/>
          <p:cNvSpPr txBox="1">
            <a:spLocks noGrp="1"/>
          </p:cNvSpPr>
          <p:nvPr>
            <p:ph type="subTitle" idx="1"/>
          </p:nvPr>
        </p:nvSpPr>
        <p:spPr>
          <a:xfrm>
            <a:off x="829372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5" name="Google Shape;4515;p27"/>
          <p:cNvSpPr txBox="1">
            <a:spLocks noGrp="1"/>
          </p:cNvSpPr>
          <p:nvPr>
            <p:ph type="subTitle" idx="2"/>
          </p:nvPr>
        </p:nvSpPr>
        <p:spPr>
          <a:xfrm>
            <a:off x="3382285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6" name="Google Shape;4516;p27"/>
          <p:cNvSpPr txBox="1">
            <a:spLocks noGrp="1"/>
          </p:cNvSpPr>
          <p:nvPr>
            <p:ph type="subTitle" idx="3"/>
          </p:nvPr>
        </p:nvSpPr>
        <p:spPr>
          <a:xfrm>
            <a:off x="5947628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7" name="Google Shape;4517;p27"/>
          <p:cNvSpPr txBox="1">
            <a:spLocks noGrp="1"/>
          </p:cNvSpPr>
          <p:nvPr>
            <p:ph type="subTitle" idx="4"/>
          </p:nvPr>
        </p:nvSpPr>
        <p:spPr>
          <a:xfrm>
            <a:off x="2052902" y="4006268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8" name="Google Shape;4518;p27"/>
          <p:cNvSpPr txBox="1">
            <a:spLocks noGrp="1"/>
          </p:cNvSpPr>
          <p:nvPr>
            <p:ph type="subTitle" idx="5"/>
          </p:nvPr>
        </p:nvSpPr>
        <p:spPr>
          <a:xfrm>
            <a:off x="4724098" y="3998427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9" name="Google Shape;4519;p27"/>
          <p:cNvSpPr txBox="1">
            <a:spLocks noGrp="1"/>
          </p:cNvSpPr>
          <p:nvPr>
            <p:ph type="title" idx="6"/>
          </p:nvPr>
        </p:nvSpPr>
        <p:spPr>
          <a:xfrm>
            <a:off x="1107022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0" name="Google Shape;4520;p27"/>
          <p:cNvSpPr txBox="1">
            <a:spLocks noGrp="1"/>
          </p:cNvSpPr>
          <p:nvPr>
            <p:ph type="title" idx="7"/>
          </p:nvPr>
        </p:nvSpPr>
        <p:spPr>
          <a:xfrm>
            <a:off x="3659935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1" name="Google Shape;4521;p27"/>
          <p:cNvSpPr txBox="1">
            <a:spLocks noGrp="1"/>
          </p:cNvSpPr>
          <p:nvPr>
            <p:ph type="title" idx="8"/>
          </p:nvPr>
        </p:nvSpPr>
        <p:spPr>
          <a:xfrm>
            <a:off x="6225278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2" name="Google Shape;4522;p27"/>
          <p:cNvSpPr txBox="1">
            <a:spLocks noGrp="1"/>
          </p:cNvSpPr>
          <p:nvPr>
            <p:ph type="title" idx="9"/>
          </p:nvPr>
        </p:nvSpPr>
        <p:spPr>
          <a:xfrm>
            <a:off x="2330552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3" name="Google Shape;4523;p27"/>
          <p:cNvSpPr txBox="1">
            <a:spLocks noGrp="1"/>
          </p:cNvSpPr>
          <p:nvPr>
            <p:ph type="title" idx="13"/>
          </p:nvPr>
        </p:nvSpPr>
        <p:spPr>
          <a:xfrm>
            <a:off x="5001748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28">
    <p:spTree>
      <p:nvGrpSpPr>
        <p:cNvPr id="1" name="Shape 4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5" name="Google Shape;4535;p2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536" name="Google Shape;4536;p2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7" name="Google Shape;4537;p2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8" name="Google Shape;453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9" name="Google Shape;4539;p2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0" name="Google Shape;4540;p2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2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2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4" name="Google Shape;4544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5" name="Google Shape;4545;p2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6" name="Google Shape;4546;p2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7" name="Google Shape;4547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8" name="Google Shape;4548;p2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9" name="Google Shape;4549;p2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0" name="Google Shape;4550;p2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1" name="Google Shape;4551;p2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2" name="Google Shape;4552;p2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3" name="Google Shape;4553;p2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4" name="Google Shape;4554;p2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5" name="Google Shape;4555;p2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6" name="Google Shape;4556;p2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7" name="Google Shape;4557;p2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8" name="Google Shape;4558;p2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9" name="Google Shape;4559;p2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0" name="Google Shape;4560;p2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1" name="Google Shape;4561;p2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2" name="Google Shape;4562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3" name="Google Shape;4563;p2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4" name="Google Shape;4564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5" name="Google Shape;4565;p2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6" name="Google Shape;4566;p2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7" name="Google Shape;4567;p2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8" name="Google Shape;4568;p2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9" name="Google Shape;4569;p2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0" name="Google Shape;4570;p2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1" name="Google Shape;4571;p2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2" name="Google Shape;4572;p2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3" name="Google Shape;4573;p2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4" name="Google Shape;4574;p2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5" name="Google Shape;4575;p2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6" name="Google Shape;4576;p2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7" name="Google Shape;4577;p2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8" name="Google Shape;4578;p2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9" name="Google Shape;4579;p2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0" name="Google Shape;4580;p2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1" name="Google Shape;4581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2" name="Google Shape;4582;p2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3" name="Google Shape;4583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4" name="Google Shape;4584;p2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5" name="Google Shape;4585;p2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6" name="Google Shape;4586;p2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7" name="Google Shape;4587;p2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8" name="Google Shape;458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9" name="Google Shape;4589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0" name="Google Shape;4590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1" name="Google Shape;4591;p2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2" name="Google Shape;4592;p2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3" name="Google Shape;4593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4" name="Google Shape;4594;p2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5" name="Google Shape;4595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6" name="Google Shape;4596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7" name="Google Shape;4597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8" name="Google Shape;4598;p2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9" name="Google Shape;4599;p2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0" name="Google Shape;4600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1" name="Google Shape;4601;p2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2" name="Google Shape;4602;p2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3" name="Google Shape;4603;p2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4" name="Google Shape;4604;p2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5" name="Google Shape;4605;p2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6" name="Google Shape;4606;p2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7" name="Google Shape;4607;p2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8" name="Google Shape;4608;p2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9" name="Google Shape;4609;p2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0" name="Google Shape;4610;p2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1" name="Google Shape;4611;p2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2" name="Google Shape;4612;p2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3" name="Google Shape;4613;p2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4" name="Google Shape;4614;p2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5" name="Google Shape;4615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6" name="Google Shape;4616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7" name="Google Shape;4617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8" name="Google Shape;4618;p2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9" name="Google Shape;4619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0" name="Google Shape;4620;p2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1" name="Google Shape;4621;p2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2" name="Google Shape;4622;p2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3" name="Google Shape;4623;p2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4" name="Google Shape;4624;p2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5" name="Google Shape;4625;p2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6" name="Google Shape;4626;p2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7" name="Google Shape;4627;p2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8" name="Google Shape;4628;p2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9" name="Google Shape;4629;p2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0" name="Google Shape;4630;p2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1" name="Google Shape;4631;p2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2" name="Google Shape;4632;p2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3" name="Google Shape;4633;p2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4" name="Google Shape;4634;p2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5" name="Google Shape;4635;p2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6" name="Google Shape;4636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7" name="Google Shape;4637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8" name="Google Shape;4638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9" name="Google Shape;4639;p2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0" name="Google Shape;4640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1" name="Google Shape;4641;p2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2" name="Google Shape;4642;p2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3" name="Google Shape;4643;p2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4" name="Google Shape;4644;p2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5" name="Google Shape;4645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6" name="Google Shape;4646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7" name="Google Shape;4647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8" name="Google Shape;4648;p2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9" name="Google Shape;4649;p2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0" name="Google Shape;4650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1" name="Google Shape;4651;p2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2" name="Google Shape;4652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3" name="Google Shape;4653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4" name="Google Shape;4654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5" name="Google Shape;4655;p2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6" name="Google Shape;4656;p2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7" name="Google Shape;4657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8" name="Google Shape;4658;p2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9" name="Google Shape;4659;p2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0" name="Google Shape;4660;p2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1" name="Google Shape;4661;p2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2" name="Google Shape;4662;p2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3" name="Google Shape;4663;p2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4" name="Google Shape;4664;p2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5" name="Google Shape;4665;p2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6" name="Google Shape;4666;p2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7" name="Google Shape;4667;p2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8" name="Google Shape;4668;p2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2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0" name="Google Shape;4670;p2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1" name="Google Shape;4671;p2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2" name="Google Shape;4672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3" name="Google Shape;4673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4" name="Google Shape;4674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5" name="Google Shape;4675;p2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6" name="Google Shape;4676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7" name="Google Shape;4677;p2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8" name="Google Shape;4678;p2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9" name="Google Shape;4679;p2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0" name="Google Shape;4680;p2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1" name="Google Shape;4681;p2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2" name="Google Shape;4682;p2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3" name="Google Shape;4683;p2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4" name="Google Shape;4684;p2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5" name="Google Shape;4685;p2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6" name="Google Shape;4686;p2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7" name="Google Shape;4687;p2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8" name="Google Shape;4688;p2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9" name="Google Shape;4689;p2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0" name="Google Shape;4690;p2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1" name="Google Shape;4691;p2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2" name="Google Shape;4692;p2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3" name="Google Shape;4693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4" name="Google Shape;4694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5" name="Google Shape;4695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6" name="Google Shape;4696;p2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7" name="Google Shape;4697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8" name="Google Shape;4698;p2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9" name="Google Shape;4699;p2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0" name="Google Shape;4700;p2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2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2" name="Google Shape;4702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3" name="Google Shape;4703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4" name="Google Shape;4704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5" name="Google Shape;4705;p2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2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2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2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2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2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2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7" name="Google Shape;4717;p2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8" name="Google Shape;4718;p2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9" name="Google Shape;4719;p2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0" name="Google Shape;4720;p2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1" name="Google Shape;4721;p2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2" name="Google Shape;4722;p2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3" name="Google Shape;4723;p2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4" name="Google Shape;4724;p2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5" name="Google Shape;4725;p2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6" name="Google Shape;4726;p2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7" name="Google Shape;4727;p2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8" name="Google Shape;4728;p2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9" name="Google Shape;4729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0" name="Google Shape;4730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1" name="Google Shape;4731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2" name="Google Shape;4732;p2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3" name="Google Shape;4733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4" name="Google Shape;4734;p2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5" name="Google Shape;4735;p2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6" name="Google Shape;4736;p2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7" name="Google Shape;4737;p2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8" name="Google Shape;4738;p2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9" name="Google Shape;4739;p2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0" name="Google Shape;4740;p2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1" name="Google Shape;4741;p2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2" name="Google Shape;4742;p2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3" name="Google Shape;4743;p2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4" name="Google Shape;4744;p2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5" name="Google Shape;4745;p2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6" name="Google Shape;4746;p2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7" name="Google Shape;4747;p2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8" name="Google Shape;4748;p2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9" name="Google Shape;4749;p2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0" name="Google Shape;4750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1" name="Google Shape;4751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2" name="Google Shape;4752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3" name="Google Shape;4753;p2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4" name="Google Shape;4754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5" name="Google Shape;4755;p2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6" name="Google Shape;4756;p2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7" name="Google Shape;4757;p2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8" name="Google Shape;4758;p2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9" name="Google Shape;4759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0" name="Google Shape;4760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1" name="Google Shape;4761;p2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2" name="Google Shape;4762;p2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3" name="Google Shape;4763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4" name="Google Shape;476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5" name="Google Shape;4765;p2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6" name="Google Shape;4766;p2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7" name="Google Shape;4767;p2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8" name="Google Shape;4768;p2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9" name="Google Shape;4769;p2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0" name="Google Shape;4770;p2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1" name="Google Shape;4771;p2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2" name="Google Shape;4772;p2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3" name="Google Shape;4773;p2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4" name="Google Shape;4774;p2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5" name="Google Shape;4775;p2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6" name="Google Shape;4776;p2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7" name="Google Shape;4777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8" name="Google Shape;4778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9" name="Google Shape;4779;p2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0" name="Google Shape;4780;p2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1" name="Google Shape;4781;p2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2" name="Google Shape;4782;p2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3" name="Google Shape;4783;p2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4" name="Google Shape;4784;p2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5" name="Google Shape;4785;p2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6" name="Google Shape;4786;p2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7" name="Google Shape;4787;p2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8" name="Google Shape;4788;p2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9" name="Google Shape;4789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0" name="Google Shape;4790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91" name="Google Shape;4791;p2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792" name="Google Shape;4792;p29"/>
          <p:cNvSpPr txBox="1">
            <a:spLocks noGrp="1"/>
          </p:cNvSpPr>
          <p:nvPr>
            <p:ph type="subTitle" idx="1"/>
          </p:nvPr>
        </p:nvSpPr>
        <p:spPr>
          <a:xfrm>
            <a:off x="81405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3" name="Google Shape;4793;p29"/>
          <p:cNvSpPr txBox="1">
            <a:spLocks noGrp="1"/>
          </p:cNvSpPr>
          <p:nvPr>
            <p:ph type="subTitle" idx="2"/>
          </p:nvPr>
        </p:nvSpPr>
        <p:spPr>
          <a:xfrm>
            <a:off x="3433575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4" name="Google Shape;4794;p29"/>
          <p:cNvSpPr txBox="1">
            <a:spLocks noGrp="1"/>
          </p:cNvSpPr>
          <p:nvPr>
            <p:ph type="subTitle" idx="3"/>
          </p:nvPr>
        </p:nvSpPr>
        <p:spPr>
          <a:xfrm>
            <a:off x="605310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5" name="Google Shape;4795;p29"/>
          <p:cNvSpPr txBox="1">
            <a:spLocks noGrp="1"/>
          </p:cNvSpPr>
          <p:nvPr>
            <p:ph type="title" idx="4"/>
          </p:nvPr>
        </p:nvSpPr>
        <p:spPr>
          <a:xfrm>
            <a:off x="81405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6" name="Google Shape;4796;p29"/>
          <p:cNvSpPr txBox="1">
            <a:spLocks noGrp="1"/>
          </p:cNvSpPr>
          <p:nvPr>
            <p:ph type="title" idx="5"/>
          </p:nvPr>
        </p:nvSpPr>
        <p:spPr>
          <a:xfrm>
            <a:off x="3433575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7" name="Google Shape;4797;p29"/>
          <p:cNvSpPr txBox="1">
            <a:spLocks noGrp="1"/>
          </p:cNvSpPr>
          <p:nvPr>
            <p:ph type="title" idx="6"/>
          </p:nvPr>
        </p:nvSpPr>
        <p:spPr>
          <a:xfrm>
            <a:off x="605310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8" name="Google Shape;4798;p29"/>
          <p:cNvSpPr txBox="1">
            <a:spLocks noGrp="1"/>
          </p:cNvSpPr>
          <p:nvPr>
            <p:ph type="title" idx="7" hasCustomPrompt="1"/>
          </p:nvPr>
        </p:nvSpPr>
        <p:spPr>
          <a:xfrm>
            <a:off x="81405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799" name="Google Shape;4799;p29"/>
          <p:cNvSpPr txBox="1">
            <a:spLocks noGrp="1"/>
          </p:cNvSpPr>
          <p:nvPr>
            <p:ph type="title" idx="8" hasCustomPrompt="1"/>
          </p:nvPr>
        </p:nvSpPr>
        <p:spPr>
          <a:xfrm>
            <a:off x="3433575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800" name="Google Shape;4800;p29"/>
          <p:cNvSpPr txBox="1">
            <a:spLocks noGrp="1"/>
          </p:cNvSpPr>
          <p:nvPr>
            <p:ph type="title" idx="9" hasCustomPrompt="1"/>
          </p:nvPr>
        </p:nvSpPr>
        <p:spPr>
          <a:xfrm>
            <a:off x="605310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8">
    <p:spTree>
      <p:nvGrpSpPr>
        <p:cNvPr id="1" name="Shape 4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6" name="Google Shape;4806;p32"/>
          <p:cNvSpPr/>
          <p:nvPr/>
        </p:nvSpPr>
        <p:spPr>
          <a:xfrm flipH="1">
            <a:off x="105" y="25"/>
            <a:ext cx="438549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7" name="Google Shape;4807;p3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5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30">
    <p:spTree>
      <p:nvGrpSpPr>
        <p:cNvPr id="1" name="Shape 4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09" name="Google Shape;4809;p3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810" name="Google Shape;4810;p3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1" name="Google Shape;4811;p3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2" name="Google Shape;481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3" name="Google Shape;4813;p3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4" name="Google Shape;4814;p3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5" name="Google Shape;4815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6" name="Google Shape;4816;p3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7" name="Google Shape;4817;p3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8" name="Google Shape;4818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9" name="Google Shape;4819;p3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0" name="Google Shape;4820;p3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1" name="Google Shape;4821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2" name="Google Shape;4822;p3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3" name="Google Shape;4823;p3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4" name="Google Shape;4824;p3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5" name="Google Shape;4825;p3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6" name="Google Shape;4826;p3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7" name="Google Shape;4827;p3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8" name="Google Shape;4828;p3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9" name="Google Shape;4829;p3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0" name="Google Shape;4830;p3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1" name="Google Shape;4831;p3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2" name="Google Shape;4832;p3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3" name="Google Shape;4833;p3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4" name="Google Shape;4834;p3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5" name="Google Shape;4835;p3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6" name="Google Shape;4836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7" name="Google Shape;4837;p3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8" name="Google Shape;4838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9" name="Google Shape;4839;p3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0" name="Google Shape;4840;p3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1" name="Google Shape;4841;p3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2" name="Google Shape;4842;p3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3" name="Google Shape;4843;p3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4" name="Google Shape;4844;p3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5" name="Google Shape;4845;p3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6" name="Google Shape;4846;p3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7" name="Google Shape;4847;p3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8" name="Google Shape;4848;p3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9" name="Google Shape;4849;p3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0" name="Google Shape;4850;p3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1" name="Google Shape;4851;p3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2" name="Google Shape;4852;p3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3" name="Google Shape;4853;p3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4" name="Google Shape;4854;p3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5" name="Google Shape;4855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6" name="Google Shape;4856;p3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7" name="Google Shape;4857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8" name="Google Shape;4858;p3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9" name="Google Shape;4859;p3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0" name="Google Shape;4860;p3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1" name="Google Shape;4861;p3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2" name="Google Shape;486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3" name="Google Shape;4863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4" name="Google Shape;4864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5" name="Google Shape;4865;p3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6" name="Google Shape;4866;p3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7" name="Google Shape;4867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8" name="Google Shape;4868;p3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9" name="Google Shape;4869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0" name="Google Shape;4870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1" name="Google Shape;4871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2" name="Google Shape;4872;p3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3" name="Google Shape;4873;p3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4" name="Google Shape;4874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5" name="Google Shape;4875;p3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6" name="Google Shape;4876;p3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7" name="Google Shape;4877;p3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8" name="Google Shape;4878;p3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9" name="Google Shape;4879;p3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0" name="Google Shape;4880;p3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1" name="Google Shape;4881;p3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2" name="Google Shape;4882;p3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3" name="Google Shape;4883;p3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4" name="Google Shape;4884;p3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5" name="Google Shape;4885;p3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6" name="Google Shape;4886;p3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7" name="Google Shape;4887;p3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8" name="Google Shape;4888;p3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9" name="Google Shape;4889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0" name="Google Shape;4890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1" name="Google Shape;4891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2" name="Google Shape;4892;p3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3" name="Google Shape;4893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4" name="Google Shape;4894;p3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5" name="Google Shape;4895;p3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6" name="Google Shape;4896;p3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7" name="Google Shape;4897;p3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8" name="Google Shape;4898;p3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9" name="Google Shape;4899;p3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0" name="Google Shape;4900;p3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1" name="Google Shape;4901;p3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2" name="Google Shape;4902;p3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3" name="Google Shape;4903;p3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4" name="Google Shape;4904;p3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5" name="Google Shape;4905;p3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6" name="Google Shape;4906;p3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7" name="Google Shape;4907;p3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8" name="Google Shape;4908;p3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9" name="Google Shape;4909;p3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0" name="Google Shape;4910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1" name="Google Shape;4911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2" name="Google Shape;4912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3" name="Google Shape;4913;p3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4" name="Google Shape;4914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5" name="Google Shape;4915;p3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6" name="Google Shape;4916;p3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7" name="Google Shape;4917;p3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8" name="Google Shape;4918;p3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9" name="Google Shape;4919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0" name="Google Shape;4920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1" name="Google Shape;4921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2" name="Google Shape;4922;p3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3" name="Google Shape;4923;p3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4" name="Google Shape;4924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5" name="Google Shape;4925;p3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6" name="Google Shape;4926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7" name="Google Shape;4927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8" name="Google Shape;4928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9" name="Google Shape;4929;p3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0" name="Google Shape;4930;p3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1" name="Google Shape;4931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2" name="Google Shape;4932;p3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3" name="Google Shape;4933;p3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4" name="Google Shape;4934;p3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5" name="Google Shape;4935;p3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6" name="Google Shape;4936;p3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7" name="Google Shape;4937;p3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8" name="Google Shape;4938;p3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9" name="Google Shape;4939;p3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0" name="Google Shape;4940;p3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1" name="Google Shape;4941;p3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2" name="Google Shape;4942;p3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3" name="Google Shape;4943;p3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4" name="Google Shape;4944;p3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5" name="Google Shape;4945;p3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6" name="Google Shape;4946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7" name="Google Shape;4947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8" name="Google Shape;4948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9" name="Google Shape;4949;p3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0" name="Google Shape;4950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1" name="Google Shape;4951;p3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2" name="Google Shape;4952;p3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3" name="Google Shape;4953;p3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4" name="Google Shape;4954;p3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5" name="Google Shape;4955;p3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6" name="Google Shape;4956;p3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7" name="Google Shape;4957;p3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8" name="Google Shape;4958;p3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9" name="Google Shape;4959;p3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0" name="Google Shape;4960;p3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1" name="Google Shape;4961;p3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2" name="Google Shape;4962;p3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3" name="Google Shape;4963;p3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4" name="Google Shape;4964;p3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5" name="Google Shape;4965;p3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6" name="Google Shape;4966;p3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7" name="Google Shape;4967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8" name="Google Shape;4968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9" name="Google Shape;4969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0" name="Google Shape;4970;p3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1" name="Google Shape;4971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2" name="Google Shape;4972;p3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3" name="Google Shape;4973;p3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4" name="Google Shape;4974;p3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5" name="Google Shape;4975;p3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6" name="Google Shape;4976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7" name="Google Shape;4977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8" name="Google Shape;4978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9" name="Google Shape;4979;p3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0" name="Google Shape;4980;p3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1" name="Google Shape;4981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2" name="Google Shape;4982;p3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3" name="Google Shape;4983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4" name="Google Shape;4984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5" name="Google Shape;4985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6" name="Google Shape;4986;p3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7" name="Google Shape;4987;p3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8" name="Google Shape;498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9" name="Google Shape;4989;p3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0" name="Google Shape;4990;p3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1" name="Google Shape;4991;p3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2" name="Google Shape;4992;p3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3" name="Google Shape;4993;p3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4" name="Google Shape;4994;p3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5" name="Google Shape;4995;p3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6" name="Google Shape;4996;p3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7" name="Google Shape;4997;p3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8" name="Google Shape;4998;p3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9" name="Google Shape;4999;p3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0" name="Google Shape;5000;p3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1" name="Google Shape;5001;p3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2" name="Google Shape;5002;p3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3" name="Google Shape;5003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4" name="Google Shape;5004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5" name="Google Shape;5005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6" name="Google Shape;5006;p3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7" name="Google Shape;5007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8" name="Google Shape;5008;p3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9" name="Google Shape;5009;p3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0" name="Google Shape;5010;p3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1" name="Google Shape;5011;p3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2" name="Google Shape;5012;p3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3" name="Google Shape;5013;p3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4" name="Google Shape;5014;p3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5" name="Google Shape;5015;p3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6" name="Google Shape;5016;p3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7" name="Google Shape;5017;p3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8" name="Google Shape;5018;p3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9" name="Google Shape;5019;p3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0" name="Google Shape;5020;p3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1" name="Google Shape;5021;p3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2" name="Google Shape;5022;p3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3" name="Google Shape;5023;p3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4" name="Google Shape;5024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5" name="Google Shape;5025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6" name="Google Shape;5026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7" name="Google Shape;5027;p3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8" name="Google Shape;5028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9" name="Google Shape;5029;p3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0" name="Google Shape;5030;p3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1" name="Google Shape;5031;p3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2" name="Google Shape;5032;p3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3" name="Google Shape;5033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4" name="Google Shape;5034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5" name="Google Shape;5035;p3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6" name="Google Shape;5036;p3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7" name="Google Shape;5037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8" name="Google Shape;503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9" name="Google Shape;5039;p3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0" name="Google Shape;5040;p3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1" name="Google Shape;5041;p3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2" name="Google Shape;5042;p3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3" name="Google Shape;5043;p3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4" name="Google Shape;5044;p3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5" name="Google Shape;5045;p3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6" name="Google Shape;5046;p3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7" name="Google Shape;5047;p3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8" name="Google Shape;5048;p3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9" name="Google Shape;5049;p3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0" name="Google Shape;5050;p3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1" name="Google Shape;5051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2" name="Google Shape;5052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3" name="Google Shape;5053;p3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4" name="Google Shape;5054;p3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5" name="Google Shape;5055;p3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6" name="Google Shape;5056;p3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7" name="Google Shape;5057;p3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8" name="Google Shape;5058;p3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9" name="Google Shape;5059;p3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0" name="Google Shape;5060;p3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1" name="Google Shape;5061;p3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2" name="Google Shape;5062;p3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3" name="Google Shape;5063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4" name="Google Shape;5064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65" name="Google Shape;5065;p33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5066" name="Google Shape;5066;p33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7" name="Google Shape;5067;p33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68" name="Google Shape;5068;p33"/>
          <p:cNvSpPr txBox="1">
            <a:spLocks noGrp="1"/>
          </p:cNvSpPr>
          <p:nvPr>
            <p:ph type="title" hasCustomPrompt="1"/>
          </p:nvPr>
        </p:nvSpPr>
        <p:spPr>
          <a:xfrm>
            <a:off x="1716150" y="1618600"/>
            <a:ext cx="57117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069" name="Google Shape;5069;p33"/>
          <p:cNvSpPr txBox="1">
            <a:spLocks noGrp="1"/>
          </p:cNvSpPr>
          <p:nvPr>
            <p:ph type="body" idx="1"/>
          </p:nvPr>
        </p:nvSpPr>
        <p:spPr>
          <a:xfrm>
            <a:off x="2109300" y="2870600"/>
            <a:ext cx="4925400" cy="6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Google Shape;532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533" name="Google Shape;533;p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" name="Google Shape;534;p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Google Shape;567;p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9" name="Google Shape;789;p4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1" name="Google Shape;791;p4"/>
          <p:cNvSpPr txBox="1">
            <a:spLocks noGrp="1"/>
          </p:cNvSpPr>
          <p:nvPr>
            <p:ph type="subTitle" idx="1"/>
          </p:nvPr>
        </p:nvSpPr>
        <p:spPr>
          <a:xfrm>
            <a:off x="726675" y="1205275"/>
            <a:ext cx="7704000" cy="351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35">
    <p:spTree>
      <p:nvGrpSpPr>
        <p:cNvPr id="1" name="Shape 50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1" name="Google Shape;5071;p3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072" name="Google Shape;5072;p3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3" name="Google Shape;5073;p3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4" name="Google Shape;507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5" name="Google Shape;5075;p3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6" name="Google Shape;5076;p3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7" name="Google Shape;5077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8" name="Google Shape;5078;p3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9" name="Google Shape;5079;p3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0" name="Google Shape;5080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1" name="Google Shape;5081;p3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2" name="Google Shape;5082;p3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3" name="Google Shape;5083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4" name="Google Shape;5084;p3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5" name="Google Shape;5085;p3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6" name="Google Shape;5086;p3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7" name="Google Shape;5087;p3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8" name="Google Shape;5088;p3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9" name="Google Shape;5089;p3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0" name="Google Shape;5090;p3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1" name="Google Shape;5091;p3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2" name="Google Shape;5092;p3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3" name="Google Shape;5093;p3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4" name="Google Shape;5094;p3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5" name="Google Shape;5095;p3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6" name="Google Shape;5096;p3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7" name="Google Shape;5097;p3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8" name="Google Shape;5098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9" name="Google Shape;5099;p3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0" name="Google Shape;5100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1" name="Google Shape;5101;p3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2" name="Google Shape;5102;p3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3" name="Google Shape;5103;p3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4" name="Google Shape;5104;p3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5" name="Google Shape;5105;p3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6" name="Google Shape;5106;p3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7" name="Google Shape;5107;p3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8" name="Google Shape;5108;p3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9" name="Google Shape;5109;p3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0" name="Google Shape;5110;p3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1" name="Google Shape;5111;p3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2" name="Google Shape;5112;p3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3" name="Google Shape;5113;p3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4" name="Google Shape;5114;p3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5" name="Google Shape;5115;p3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6" name="Google Shape;5116;p3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7" name="Google Shape;5117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8" name="Google Shape;5118;p3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9" name="Google Shape;5119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0" name="Google Shape;5120;p3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1" name="Google Shape;5121;p3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2" name="Google Shape;5122;p3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3" name="Google Shape;5123;p3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4" name="Google Shape;512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5" name="Google Shape;5125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6" name="Google Shape;5126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7" name="Google Shape;5127;p3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8" name="Google Shape;5128;p3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9" name="Google Shape;5129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0" name="Google Shape;5130;p3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1" name="Google Shape;5131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2" name="Google Shape;5132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3" name="Google Shape;5133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4" name="Google Shape;5134;p3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5" name="Google Shape;5135;p3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6" name="Google Shape;5136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7" name="Google Shape;5137;p3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8" name="Google Shape;5138;p3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9" name="Google Shape;5139;p3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0" name="Google Shape;5140;p3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1" name="Google Shape;5141;p3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2" name="Google Shape;5142;p3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3" name="Google Shape;5143;p3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4" name="Google Shape;5144;p3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5" name="Google Shape;5145;p3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6" name="Google Shape;5146;p3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7" name="Google Shape;5147;p3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8" name="Google Shape;5148;p3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9" name="Google Shape;5149;p3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0" name="Google Shape;5150;p3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1" name="Google Shape;5151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2" name="Google Shape;5152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3" name="Google Shape;5153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4" name="Google Shape;5154;p3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5" name="Google Shape;5155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6" name="Google Shape;5156;p3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7" name="Google Shape;5157;p3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8" name="Google Shape;5158;p3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9" name="Google Shape;5159;p3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0" name="Google Shape;5160;p3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1" name="Google Shape;5161;p3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2" name="Google Shape;5162;p3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3" name="Google Shape;5163;p3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4" name="Google Shape;5164;p3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5" name="Google Shape;5165;p3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6" name="Google Shape;5166;p3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7" name="Google Shape;5167;p3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8" name="Google Shape;5168;p3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9" name="Google Shape;5169;p3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0" name="Google Shape;5170;p3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1" name="Google Shape;5171;p3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2" name="Google Shape;5172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3" name="Google Shape;5173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4" name="Google Shape;5174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5" name="Google Shape;5175;p3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6" name="Google Shape;5176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7" name="Google Shape;5177;p3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8" name="Google Shape;5178;p3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9" name="Google Shape;5179;p3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0" name="Google Shape;5180;p3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1" name="Google Shape;5181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2" name="Google Shape;5182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3" name="Google Shape;5183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4" name="Google Shape;5184;p3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5" name="Google Shape;5185;p3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6" name="Google Shape;5186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7" name="Google Shape;5187;p3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8" name="Google Shape;5188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9" name="Google Shape;5189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0" name="Google Shape;5190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1" name="Google Shape;5191;p3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2" name="Google Shape;5192;p3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3" name="Google Shape;5193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4" name="Google Shape;5194;p3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5" name="Google Shape;5195;p3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6" name="Google Shape;5196;p3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7" name="Google Shape;5197;p3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8" name="Google Shape;5198;p3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9" name="Google Shape;5199;p3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0" name="Google Shape;5200;p3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1" name="Google Shape;5201;p3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2" name="Google Shape;5202;p3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3" name="Google Shape;5203;p3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4" name="Google Shape;5204;p3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5" name="Google Shape;5205;p3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6" name="Google Shape;5206;p3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7" name="Google Shape;5207;p3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8" name="Google Shape;5208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9" name="Google Shape;5209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0" name="Google Shape;5210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1" name="Google Shape;5211;p3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2" name="Google Shape;5212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3" name="Google Shape;5213;p3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4" name="Google Shape;5214;p3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5" name="Google Shape;5215;p3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6" name="Google Shape;5216;p3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7" name="Google Shape;5217;p3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8" name="Google Shape;5218;p3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9" name="Google Shape;5219;p3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0" name="Google Shape;5220;p3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1" name="Google Shape;5221;p3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2" name="Google Shape;5222;p3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3" name="Google Shape;5223;p3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4" name="Google Shape;5224;p3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5" name="Google Shape;5225;p3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6" name="Google Shape;5226;p3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7" name="Google Shape;5227;p3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8" name="Google Shape;5228;p3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9" name="Google Shape;5229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0" name="Google Shape;5230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1" name="Google Shape;5231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2" name="Google Shape;5232;p3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3" name="Google Shape;5233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4" name="Google Shape;5234;p3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5" name="Google Shape;5235;p3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6" name="Google Shape;5236;p3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7" name="Google Shape;5237;p3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8" name="Google Shape;5238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9" name="Google Shape;5239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0" name="Google Shape;5240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1" name="Google Shape;5241;p3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2" name="Google Shape;5242;p3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3" name="Google Shape;5243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4" name="Google Shape;5244;p3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5" name="Google Shape;5245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6" name="Google Shape;5246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7" name="Google Shape;5247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8" name="Google Shape;5248;p3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9" name="Google Shape;5249;p3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0" name="Google Shape;525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1" name="Google Shape;5251;p3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2" name="Google Shape;5252;p3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3" name="Google Shape;5253;p3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4" name="Google Shape;5254;p3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5" name="Google Shape;5255;p3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6" name="Google Shape;5256;p3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7" name="Google Shape;5257;p3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8" name="Google Shape;5258;p3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9" name="Google Shape;5259;p3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0" name="Google Shape;5260;p3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1" name="Google Shape;5261;p3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2" name="Google Shape;5262;p3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3" name="Google Shape;5263;p3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4" name="Google Shape;5264;p3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5" name="Google Shape;5265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6" name="Google Shape;5266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7" name="Google Shape;5267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8" name="Google Shape;5268;p3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9" name="Google Shape;5269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0" name="Google Shape;5270;p3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1" name="Google Shape;5271;p3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2" name="Google Shape;5272;p3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3" name="Google Shape;5273;p3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4" name="Google Shape;5274;p3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5" name="Google Shape;5275;p3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6" name="Google Shape;5276;p3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7" name="Google Shape;5277;p3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8" name="Google Shape;5278;p3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9" name="Google Shape;5279;p3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0" name="Google Shape;5280;p3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1" name="Google Shape;5281;p3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2" name="Google Shape;5282;p3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3" name="Google Shape;5283;p3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4" name="Google Shape;5284;p3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5" name="Google Shape;5285;p3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6" name="Google Shape;5286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7" name="Google Shape;5287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8" name="Google Shape;5288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9" name="Google Shape;5289;p3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0" name="Google Shape;5290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1" name="Google Shape;5291;p3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2" name="Google Shape;5292;p3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3" name="Google Shape;5293;p3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4" name="Google Shape;5294;p3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3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3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3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3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3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3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5" name="Google Shape;5305;p3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6" name="Google Shape;5306;p3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7" name="Google Shape;5307;p3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8" name="Google Shape;5308;p3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9" name="Google Shape;5309;p3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0" name="Google Shape;5310;p3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1" name="Google Shape;5311;p3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2" name="Google Shape;5312;p3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3" name="Google Shape;5313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4" name="Google Shape;5314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5" name="Google Shape;5315;p3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6" name="Google Shape;5316;p3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7" name="Google Shape;5317;p3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8" name="Google Shape;5318;p3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9" name="Google Shape;5319;p3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0" name="Google Shape;5320;p3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1" name="Google Shape;5321;p3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2" name="Google Shape;5322;p3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3" name="Google Shape;5323;p3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4" name="Google Shape;5324;p3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5" name="Google Shape;5325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6" name="Google Shape;5326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27" name="Google Shape;5327;p34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8" name="Google Shape;5328;p34"/>
          <p:cNvSpPr txBox="1">
            <a:spLocks noGrp="1"/>
          </p:cNvSpPr>
          <p:nvPr>
            <p:ph type="title"/>
          </p:nvPr>
        </p:nvSpPr>
        <p:spPr>
          <a:xfrm>
            <a:off x="4620450" y="1734450"/>
            <a:ext cx="3852000" cy="156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329" name="Google Shape;5329;p34"/>
          <p:cNvSpPr txBox="1">
            <a:spLocks noGrp="1"/>
          </p:cNvSpPr>
          <p:nvPr>
            <p:ph type="subTitle" idx="1"/>
          </p:nvPr>
        </p:nvSpPr>
        <p:spPr>
          <a:xfrm>
            <a:off x="4851012" y="3366563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30" name="Google Shape;5330;p34"/>
          <p:cNvSpPr txBox="1">
            <a:spLocks noGrp="1"/>
          </p:cNvSpPr>
          <p:nvPr>
            <p:ph type="title" idx="2" hasCustomPrompt="1"/>
          </p:nvPr>
        </p:nvSpPr>
        <p:spPr>
          <a:xfrm>
            <a:off x="5808151" y="982063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2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3">
  <p:cSld name="CUSTOM_40">
    <p:spTree>
      <p:nvGrpSpPr>
        <p:cNvPr id="1" name="Shape 5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2" name="Google Shape;5332;p35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333" name="Google Shape;5333;p35"/>
          <p:cNvSpPr txBox="1">
            <a:spLocks noGrp="1"/>
          </p:cNvSpPr>
          <p:nvPr>
            <p:ph type="subTitle" idx="1"/>
          </p:nvPr>
        </p:nvSpPr>
        <p:spPr>
          <a:xfrm>
            <a:off x="3207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4" name="Google Shape;5334;p35"/>
          <p:cNvSpPr txBox="1">
            <a:spLocks noGrp="1"/>
          </p:cNvSpPr>
          <p:nvPr>
            <p:ph type="subTitle" idx="2"/>
          </p:nvPr>
        </p:nvSpPr>
        <p:spPr>
          <a:xfrm>
            <a:off x="6045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5" name="Google Shape;5335;p35"/>
          <p:cNvSpPr txBox="1">
            <a:spLocks noGrp="1"/>
          </p:cNvSpPr>
          <p:nvPr>
            <p:ph type="subTitle" idx="3"/>
          </p:nvPr>
        </p:nvSpPr>
        <p:spPr>
          <a:xfrm>
            <a:off x="3207666" y="3367623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6" name="Google Shape;5336;p35"/>
          <p:cNvSpPr txBox="1">
            <a:spLocks noGrp="1"/>
          </p:cNvSpPr>
          <p:nvPr>
            <p:ph type="subTitle" idx="4"/>
          </p:nvPr>
        </p:nvSpPr>
        <p:spPr>
          <a:xfrm>
            <a:off x="6045666" y="3367628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7" name="Google Shape;5337;p35"/>
          <p:cNvSpPr txBox="1">
            <a:spLocks noGrp="1"/>
          </p:cNvSpPr>
          <p:nvPr>
            <p:ph type="title" idx="5"/>
          </p:nvPr>
        </p:nvSpPr>
        <p:spPr>
          <a:xfrm>
            <a:off x="3207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00929A"/>
              </a:buClr>
              <a:buSzPts val="2000"/>
              <a:buNone/>
              <a:defRPr sz="2000">
                <a:solidFill>
                  <a:srgbClr val="00929A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8" name="Google Shape;5338;p35"/>
          <p:cNvSpPr txBox="1">
            <a:spLocks noGrp="1"/>
          </p:cNvSpPr>
          <p:nvPr>
            <p:ph type="title" idx="6"/>
          </p:nvPr>
        </p:nvSpPr>
        <p:spPr>
          <a:xfrm>
            <a:off x="6045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4335"/>
              </a:buClr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9" name="Google Shape;5339;p35"/>
          <p:cNvSpPr txBox="1">
            <a:spLocks noGrp="1"/>
          </p:cNvSpPr>
          <p:nvPr>
            <p:ph type="title" idx="7"/>
          </p:nvPr>
        </p:nvSpPr>
        <p:spPr>
          <a:xfrm>
            <a:off x="3207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6DA8D6"/>
              </a:buClr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40" name="Google Shape;5340;p35"/>
          <p:cNvSpPr txBox="1">
            <a:spLocks noGrp="1"/>
          </p:cNvSpPr>
          <p:nvPr>
            <p:ph type="title" idx="8"/>
          </p:nvPr>
        </p:nvSpPr>
        <p:spPr>
          <a:xfrm>
            <a:off x="6045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2">
  <p:cSld name="CUSTOM_31">
    <p:spTree>
      <p:nvGrpSpPr>
        <p:cNvPr id="1" name="Shape 56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6" name="Google Shape;5606;p37"/>
          <p:cNvSpPr txBox="1">
            <a:spLocks noGrp="1"/>
          </p:cNvSpPr>
          <p:nvPr>
            <p:ph type="subTitle" idx="1"/>
          </p:nvPr>
        </p:nvSpPr>
        <p:spPr>
          <a:xfrm>
            <a:off x="1976831" y="1869602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7" name="Google Shape;5607;p37"/>
          <p:cNvSpPr txBox="1">
            <a:spLocks noGrp="1"/>
          </p:cNvSpPr>
          <p:nvPr>
            <p:ph type="title" hasCustomPrompt="1"/>
          </p:nvPr>
        </p:nvSpPr>
        <p:spPr>
          <a:xfrm>
            <a:off x="1976819" y="658586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8" name="Google Shape;5608;p37"/>
          <p:cNvSpPr txBox="1">
            <a:spLocks noGrp="1"/>
          </p:cNvSpPr>
          <p:nvPr>
            <p:ph type="subTitle" idx="2"/>
          </p:nvPr>
        </p:nvSpPr>
        <p:spPr>
          <a:xfrm>
            <a:off x="4848181" y="1869593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9" name="Google Shape;5609;p37"/>
          <p:cNvSpPr txBox="1">
            <a:spLocks noGrp="1"/>
          </p:cNvSpPr>
          <p:nvPr>
            <p:ph type="title" idx="3" hasCustomPrompt="1"/>
          </p:nvPr>
        </p:nvSpPr>
        <p:spPr>
          <a:xfrm>
            <a:off x="4848169" y="658573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DF3C4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0" name="Google Shape;5610;p37"/>
          <p:cNvSpPr txBox="1">
            <a:spLocks noGrp="1"/>
          </p:cNvSpPr>
          <p:nvPr>
            <p:ph type="subTitle" idx="4"/>
          </p:nvPr>
        </p:nvSpPr>
        <p:spPr>
          <a:xfrm>
            <a:off x="1976831" y="3830027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1" name="Google Shape;5611;p37"/>
          <p:cNvSpPr txBox="1">
            <a:spLocks noGrp="1"/>
          </p:cNvSpPr>
          <p:nvPr>
            <p:ph type="title" idx="5" hasCustomPrompt="1"/>
          </p:nvPr>
        </p:nvSpPr>
        <p:spPr>
          <a:xfrm>
            <a:off x="1976819" y="2619011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008A8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2" name="Google Shape;5612;p37"/>
          <p:cNvSpPr txBox="1">
            <a:spLocks noGrp="1"/>
          </p:cNvSpPr>
          <p:nvPr>
            <p:ph type="subTitle" idx="6"/>
          </p:nvPr>
        </p:nvSpPr>
        <p:spPr>
          <a:xfrm>
            <a:off x="4848181" y="3830018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3" name="Google Shape;5613;p37"/>
          <p:cNvSpPr txBox="1">
            <a:spLocks noGrp="1"/>
          </p:cNvSpPr>
          <p:nvPr>
            <p:ph type="title" idx="7" hasCustomPrompt="1"/>
          </p:nvPr>
        </p:nvSpPr>
        <p:spPr>
          <a:xfrm>
            <a:off x="4848169" y="2618998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2">
    <p:spTree>
      <p:nvGrpSpPr>
        <p:cNvPr id="1" name="Shape 58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81" name="Google Shape;5881;p3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882" name="Google Shape;5882;p3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3" name="Google Shape;5883;p3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4" name="Google Shape;588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5" name="Google Shape;5885;p3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6" name="Google Shape;5886;p3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7" name="Google Shape;5887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8" name="Google Shape;5888;p3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9" name="Google Shape;5889;p3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0" name="Google Shape;5890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1" name="Google Shape;5891;p3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2" name="Google Shape;5892;p3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3" name="Google Shape;5893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4" name="Google Shape;5894;p3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5" name="Google Shape;5895;p3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6" name="Google Shape;5896;p3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7" name="Google Shape;5897;p3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8" name="Google Shape;5898;p3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9" name="Google Shape;5899;p3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0" name="Google Shape;5900;p3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1" name="Google Shape;5901;p3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2" name="Google Shape;5902;p3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3" name="Google Shape;5903;p3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4" name="Google Shape;5904;p3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5" name="Google Shape;5905;p3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6" name="Google Shape;5906;p3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7" name="Google Shape;5907;p3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8" name="Google Shape;5908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9" name="Google Shape;5909;p3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0" name="Google Shape;5910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1" name="Google Shape;5911;p3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2" name="Google Shape;5912;p3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3" name="Google Shape;5913;p3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4" name="Google Shape;5914;p3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5" name="Google Shape;5915;p3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6" name="Google Shape;5916;p3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7" name="Google Shape;5917;p3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8" name="Google Shape;5918;p3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9" name="Google Shape;5919;p3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0" name="Google Shape;5920;p3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1" name="Google Shape;5921;p3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2" name="Google Shape;5922;p3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3" name="Google Shape;5923;p3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4" name="Google Shape;5924;p3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5" name="Google Shape;5925;p3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6" name="Google Shape;5926;p3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7" name="Google Shape;5927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8" name="Google Shape;5928;p3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9" name="Google Shape;5929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0" name="Google Shape;5930;p3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1" name="Google Shape;5931;p3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2" name="Google Shape;5932;p3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3" name="Google Shape;5933;p3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4" name="Google Shape;593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5" name="Google Shape;5935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6" name="Google Shape;5936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7" name="Google Shape;5937;p3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8" name="Google Shape;5938;p3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9" name="Google Shape;5939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0" name="Google Shape;5940;p3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1" name="Google Shape;5941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2" name="Google Shape;5942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3" name="Google Shape;5943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4" name="Google Shape;5944;p3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5" name="Google Shape;5945;p3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6" name="Google Shape;5946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7" name="Google Shape;5947;p3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8" name="Google Shape;5948;p3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9" name="Google Shape;5949;p3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0" name="Google Shape;5950;p3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1" name="Google Shape;5951;p3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2" name="Google Shape;5952;p3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3" name="Google Shape;5953;p3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4" name="Google Shape;5954;p3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5" name="Google Shape;5955;p3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6" name="Google Shape;5956;p3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7" name="Google Shape;5957;p3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8" name="Google Shape;5958;p3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9" name="Google Shape;5959;p3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0" name="Google Shape;5960;p3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1" name="Google Shape;5961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2" name="Google Shape;5962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3" name="Google Shape;5963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4" name="Google Shape;5964;p3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5" name="Google Shape;5965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6" name="Google Shape;5966;p3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7" name="Google Shape;5967;p3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8" name="Google Shape;5968;p3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9" name="Google Shape;5969;p3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0" name="Google Shape;5970;p3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1" name="Google Shape;5971;p3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2" name="Google Shape;5972;p3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3" name="Google Shape;5973;p3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4" name="Google Shape;5974;p3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5" name="Google Shape;5975;p3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6" name="Google Shape;5976;p3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7" name="Google Shape;5977;p3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8" name="Google Shape;5978;p3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9" name="Google Shape;5979;p3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0" name="Google Shape;5980;p3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1" name="Google Shape;5981;p3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2" name="Google Shape;5982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3" name="Google Shape;5983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4" name="Google Shape;5984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5" name="Google Shape;5985;p3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6" name="Google Shape;5986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7" name="Google Shape;5987;p3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8" name="Google Shape;5988;p3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9" name="Google Shape;5989;p3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0" name="Google Shape;5990;p3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1" name="Google Shape;5991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2" name="Google Shape;5992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3" name="Google Shape;5993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4" name="Google Shape;5994;p3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5" name="Google Shape;5995;p3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6" name="Google Shape;5996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7" name="Google Shape;5997;p3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8" name="Google Shape;5998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9" name="Google Shape;5999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0" name="Google Shape;6000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1" name="Google Shape;6001;p3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2" name="Google Shape;6002;p3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3" name="Google Shape;6003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4" name="Google Shape;6004;p3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5" name="Google Shape;6005;p3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6" name="Google Shape;6006;p3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7" name="Google Shape;6007;p3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8" name="Google Shape;6008;p3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9" name="Google Shape;6009;p3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0" name="Google Shape;6010;p3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1" name="Google Shape;6011;p3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2" name="Google Shape;6012;p3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3" name="Google Shape;6013;p3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4" name="Google Shape;6014;p3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5" name="Google Shape;6015;p3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6" name="Google Shape;6016;p3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7" name="Google Shape;6017;p3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8" name="Google Shape;6018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9" name="Google Shape;6019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0" name="Google Shape;6020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1" name="Google Shape;6021;p3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2" name="Google Shape;6022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3" name="Google Shape;6023;p3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4" name="Google Shape;6024;p3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5" name="Google Shape;6025;p3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6" name="Google Shape;6026;p3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7" name="Google Shape;6027;p3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8" name="Google Shape;6028;p3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9" name="Google Shape;6029;p3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0" name="Google Shape;6030;p3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1" name="Google Shape;6031;p3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2" name="Google Shape;6032;p3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3" name="Google Shape;6033;p3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4" name="Google Shape;6034;p3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5" name="Google Shape;6035;p3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6" name="Google Shape;6036;p3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7" name="Google Shape;6037;p3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8" name="Google Shape;6038;p3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9" name="Google Shape;6039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0" name="Google Shape;6040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1" name="Google Shape;6041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2" name="Google Shape;6042;p3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3" name="Google Shape;6043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4" name="Google Shape;6044;p3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5" name="Google Shape;6045;p3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6" name="Google Shape;6046;p3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7" name="Google Shape;6047;p3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8" name="Google Shape;6048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9" name="Google Shape;6049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0" name="Google Shape;6050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1" name="Google Shape;6051;p3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2" name="Google Shape;6052;p3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3" name="Google Shape;6053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4" name="Google Shape;6054;p3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5" name="Google Shape;6055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6" name="Google Shape;6056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7" name="Google Shape;6057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8" name="Google Shape;6058;p3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9" name="Google Shape;6059;p3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0" name="Google Shape;606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1" name="Google Shape;6061;p3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2" name="Google Shape;6062;p3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3" name="Google Shape;6063;p3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4" name="Google Shape;6064;p3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5" name="Google Shape;6065;p3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6" name="Google Shape;6066;p3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7" name="Google Shape;6067;p3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8" name="Google Shape;6068;p3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9" name="Google Shape;6069;p3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0" name="Google Shape;6070;p3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1" name="Google Shape;6071;p3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2" name="Google Shape;6072;p3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3" name="Google Shape;6073;p3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4" name="Google Shape;6074;p3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5" name="Google Shape;6075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6" name="Google Shape;6076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7" name="Google Shape;6077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8" name="Google Shape;6078;p3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9" name="Google Shape;6079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0" name="Google Shape;6080;p3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1" name="Google Shape;6081;p3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2" name="Google Shape;6082;p3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3" name="Google Shape;6083;p3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4" name="Google Shape;6084;p3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5" name="Google Shape;6085;p3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6" name="Google Shape;6086;p3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7" name="Google Shape;6087;p3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8" name="Google Shape;6088;p3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9" name="Google Shape;6089;p3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0" name="Google Shape;6090;p3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1" name="Google Shape;6091;p3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2" name="Google Shape;6092;p3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3" name="Google Shape;6093;p3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4" name="Google Shape;6094;p3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5" name="Google Shape;6095;p3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6" name="Google Shape;6096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7" name="Google Shape;6097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8" name="Google Shape;6098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9" name="Google Shape;6099;p3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0" name="Google Shape;6100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1" name="Google Shape;6101;p3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2" name="Google Shape;6102;p3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3" name="Google Shape;6103;p3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4" name="Google Shape;6104;p3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5" name="Google Shape;6105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6" name="Google Shape;6106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7" name="Google Shape;6107;p3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8" name="Google Shape;6108;p3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9" name="Google Shape;6109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0" name="Google Shape;611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1" name="Google Shape;6111;p3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2" name="Google Shape;6112;p3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3" name="Google Shape;6113;p3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4" name="Google Shape;6114;p3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5" name="Google Shape;6115;p3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6" name="Google Shape;6116;p3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7" name="Google Shape;6117;p3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8" name="Google Shape;6118;p3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9" name="Google Shape;6119;p3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0" name="Google Shape;6120;p3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1" name="Google Shape;6121;p3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2" name="Google Shape;6122;p3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3" name="Google Shape;6123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4" name="Google Shape;6124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5" name="Google Shape;6125;p3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6" name="Google Shape;6126;p3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7" name="Google Shape;6127;p3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8" name="Google Shape;6128;p3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9" name="Google Shape;6129;p3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0" name="Google Shape;6130;p3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1" name="Google Shape;6131;p3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2" name="Google Shape;6132;p3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3" name="Google Shape;6133;p3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4" name="Google Shape;6134;p3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5" name="Google Shape;6135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6" name="Google Shape;6136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137" name="Google Shape;6137;p39"/>
          <p:cNvSpPr/>
          <p:nvPr/>
        </p:nvSpPr>
        <p:spPr>
          <a:xfrm rot="5400000">
            <a:off x="1416310" y="-1578855"/>
            <a:ext cx="6112780" cy="11193491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8" name="Google Shape;6138;p3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139" name="Google Shape;6139;p39"/>
          <p:cNvSpPr txBox="1">
            <a:spLocks noGrp="1"/>
          </p:cNvSpPr>
          <p:nvPr>
            <p:ph type="subTitle" idx="1"/>
          </p:nvPr>
        </p:nvSpPr>
        <p:spPr>
          <a:xfrm>
            <a:off x="1883375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0" name="Google Shape;6140;p39"/>
          <p:cNvSpPr txBox="1">
            <a:spLocks noGrp="1"/>
          </p:cNvSpPr>
          <p:nvPr>
            <p:ph type="subTitle" idx="2"/>
          </p:nvPr>
        </p:nvSpPr>
        <p:spPr>
          <a:xfrm>
            <a:off x="4893556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1" name="Google Shape;6141;p39"/>
          <p:cNvSpPr txBox="1">
            <a:spLocks noGrp="1"/>
          </p:cNvSpPr>
          <p:nvPr>
            <p:ph type="title" idx="3"/>
          </p:nvPr>
        </p:nvSpPr>
        <p:spPr>
          <a:xfrm>
            <a:off x="1883375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142" name="Google Shape;6142;p39"/>
          <p:cNvSpPr txBox="1">
            <a:spLocks noGrp="1"/>
          </p:cNvSpPr>
          <p:nvPr>
            <p:ph type="title" idx="4"/>
          </p:nvPr>
        </p:nvSpPr>
        <p:spPr>
          <a:xfrm>
            <a:off x="4893556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33">
    <p:spTree>
      <p:nvGrpSpPr>
        <p:cNvPr id="1" name="Shape 6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" name="Google Shape;6410;p41"/>
          <p:cNvSpPr/>
          <p:nvPr/>
        </p:nvSpPr>
        <p:spPr>
          <a:xfrm rot="5400172" flipH="1">
            <a:off x="1869564" y="-5155223"/>
            <a:ext cx="5404876" cy="100974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1" name="Google Shape;6411;p4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412" name="Google Shape;6412;p41"/>
          <p:cNvSpPr txBox="1">
            <a:spLocks noGrp="1"/>
          </p:cNvSpPr>
          <p:nvPr>
            <p:ph type="subTitle" idx="1"/>
          </p:nvPr>
        </p:nvSpPr>
        <p:spPr>
          <a:xfrm>
            <a:off x="3513898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3" name="Google Shape;6413;p41"/>
          <p:cNvSpPr txBox="1">
            <a:spLocks noGrp="1"/>
          </p:cNvSpPr>
          <p:nvPr>
            <p:ph type="title" idx="2"/>
          </p:nvPr>
        </p:nvSpPr>
        <p:spPr>
          <a:xfrm>
            <a:off x="4148964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4" name="Google Shape;6414;p41"/>
          <p:cNvSpPr txBox="1">
            <a:spLocks noGrp="1"/>
          </p:cNvSpPr>
          <p:nvPr>
            <p:ph type="subTitle" idx="3"/>
          </p:nvPr>
        </p:nvSpPr>
        <p:spPr>
          <a:xfrm>
            <a:off x="1024850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5" name="Google Shape;6415;p41"/>
          <p:cNvSpPr txBox="1">
            <a:spLocks noGrp="1"/>
          </p:cNvSpPr>
          <p:nvPr>
            <p:ph type="title" idx="4"/>
          </p:nvPr>
        </p:nvSpPr>
        <p:spPr>
          <a:xfrm>
            <a:off x="1659922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6" name="Google Shape;6416;p41"/>
          <p:cNvSpPr txBox="1">
            <a:spLocks noGrp="1"/>
          </p:cNvSpPr>
          <p:nvPr>
            <p:ph type="subTitle" idx="5"/>
          </p:nvPr>
        </p:nvSpPr>
        <p:spPr>
          <a:xfrm>
            <a:off x="6002945" y="2377523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7" name="Google Shape;6417;p41"/>
          <p:cNvSpPr txBox="1">
            <a:spLocks noGrp="1"/>
          </p:cNvSpPr>
          <p:nvPr>
            <p:ph type="title" idx="6"/>
          </p:nvPr>
        </p:nvSpPr>
        <p:spPr>
          <a:xfrm>
            <a:off x="6638006" y="1832150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34">
    <p:spTree>
      <p:nvGrpSpPr>
        <p:cNvPr id="1" name="Shape 6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78" name="Google Shape;6678;p4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6679" name="Google Shape;6679;p4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0" name="Google Shape;6680;p4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1" name="Google Shape;668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2" name="Google Shape;6682;p4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3" name="Google Shape;6683;p4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4" name="Google Shape;6684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5" name="Google Shape;6685;p4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6" name="Google Shape;6686;p4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7" name="Google Shape;6687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8" name="Google Shape;6688;p4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9" name="Google Shape;6689;p4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0" name="Google Shape;6690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1" name="Google Shape;6691;p4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2" name="Google Shape;6692;p4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3" name="Google Shape;6693;p4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4" name="Google Shape;6694;p4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5" name="Google Shape;6695;p4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6" name="Google Shape;6696;p4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7" name="Google Shape;6697;p4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8" name="Google Shape;6698;p4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9" name="Google Shape;6699;p4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0" name="Google Shape;6700;p4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1" name="Google Shape;6701;p4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2" name="Google Shape;6702;p4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3" name="Google Shape;6703;p4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4" name="Google Shape;6704;p4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5" name="Google Shape;6705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6" name="Google Shape;6706;p4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7" name="Google Shape;6707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8" name="Google Shape;6708;p4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9" name="Google Shape;6709;p4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0" name="Google Shape;6710;p4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1" name="Google Shape;6711;p4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2" name="Google Shape;6712;p4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3" name="Google Shape;6713;p4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4" name="Google Shape;6714;p4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5" name="Google Shape;6715;p4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6" name="Google Shape;6716;p4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7" name="Google Shape;6717;p4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8" name="Google Shape;6718;p4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9" name="Google Shape;6719;p4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0" name="Google Shape;6720;p4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1" name="Google Shape;6721;p4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2" name="Google Shape;6722;p4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3" name="Google Shape;6723;p4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4" name="Google Shape;6724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5" name="Google Shape;6725;p4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6" name="Google Shape;6726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7" name="Google Shape;6727;p4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8" name="Google Shape;6728;p4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9" name="Google Shape;6729;p4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0" name="Google Shape;6730;p4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1" name="Google Shape;673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2" name="Google Shape;6732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3" name="Google Shape;6733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4" name="Google Shape;6734;p4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5" name="Google Shape;6735;p4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6" name="Google Shape;6736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7" name="Google Shape;6737;p4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8" name="Google Shape;6738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9" name="Google Shape;6739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0" name="Google Shape;6740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1" name="Google Shape;6741;p4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2" name="Google Shape;6742;p4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3" name="Google Shape;6743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4" name="Google Shape;6744;p4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5" name="Google Shape;6745;p4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6" name="Google Shape;6746;p4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7" name="Google Shape;6747;p4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8" name="Google Shape;6748;p4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9" name="Google Shape;6749;p4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0" name="Google Shape;6750;p4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1" name="Google Shape;6751;p4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2" name="Google Shape;6752;p4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3" name="Google Shape;6753;p4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4" name="Google Shape;6754;p4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5" name="Google Shape;6755;p4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6" name="Google Shape;6756;p4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7" name="Google Shape;6757;p4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8" name="Google Shape;6758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9" name="Google Shape;6759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0" name="Google Shape;6760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1" name="Google Shape;6761;p4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2" name="Google Shape;6762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3" name="Google Shape;6763;p4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4" name="Google Shape;6764;p4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5" name="Google Shape;6765;p4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6" name="Google Shape;6766;p4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7" name="Google Shape;6767;p4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8" name="Google Shape;6768;p4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9" name="Google Shape;6769;p4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0" name="Google Shape;6770;p4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1" name="Google Shape;6771;p4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2" name="Google Shape;6772;p4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3" name="Google Shape;6773;p4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4" name="Google Shape;6774;p4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5" name="Google Shape;6775;p4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6" name="Google Shape;6776;p4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7" name="Google Shape;6777;p4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8" name="Google Shape;6778;p4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9" name="Google Shape;6779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0" name="Google Shape;6780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1" name="Google Shape;6781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2" name="Google Shape;6782;p4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3" name="Google Shape;6783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4" name="Google Shape;6784;p4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5" name="Google Shape;6785;p4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6" name="Google Shape;6786;p4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7" name="Google Shape;6787;p4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8" name="Google Shape;6788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9" name="Google Shape;6789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0" name="Google Shape;6790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1" name="Google Shape;6791;p4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2" name="Google Shape;6792;p4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3" name="Google Shape;6793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4" name="Google Shape;6794;p4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5" name="Google Shape;6795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6" name="Google Shape;6796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7" name="Google Shape;6797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8" name="Google Shape;6798;p4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9" name="Google Shape;6799;p4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0" name="Google Shape;6800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1" name="Google Shape;6801;p4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2" name="Google Shape;6802;p4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3" name="Google Shape;6803;p4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4" name="Google Shape;6804;p4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5" name="Google Shape;6805;p4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6" name="Google Shape;6806;p4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7" name="Google Shape;6807;p4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8" name="Google Shape;6808;p4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9" name="Google Shape;6809;p4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0" name="Google Shape;6810;p4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1" name="Google Shape;6811;p4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2" name="Google Shape;6812;p4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3" name="Google Shape;6813;p4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4" name="Google Shape;6814;p4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5" name="Google Shape;6815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6" name="Google Shape;6816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7" name="Google Shape;6817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8" name="Google Shape;6818;p4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9" name="Google Shape;6819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0" name="Google Shape;6820;p4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1" name="Google Shape;6821;p4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2" name="Google Shape;6822;p4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3" name="Google Shape;6823;p4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4" name="Google Shape;6824;p4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5" name="Google Shape;6825;p4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6" name="Google Shape;6826;p4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7" name="Google Shape;6827;p4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8" name="Google Shape;6828;p4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9" name="Google Shape;6829;p4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0" name="Google Shape;6830;p4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1" name="Google Shape;6831;p4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2" name="Google Shape;6832;p4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3" name="Google Shape;6833;p4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4" name="Google Shape;6834;p4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5" name="Google Shape;6835;p4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6" name="Google Shape;6836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7" name="Google Shape;6837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8" name="Google Shape;6838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9" name="Google Shape;6839;p4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0" name="Google Shape;6840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1" name="Google Shape;6841;p4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2" name="Google Shape;6842;p4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3" name="Google Shape;6843;p4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4" name="Google Shape;6844;p4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5" name="Google Shape;6845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6" name="Google Shape;6846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7" name="Google Shape;6847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8" name="Google Shape;6848;p4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9" name="Google Shape;6849;p4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0" name="Google Shape;6850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1" name="Google Shape;6851;p4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2" name="Google Shape;6852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3" name="Google Shape;6853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4" name="Google Shape;6854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5" name="Google Shape;6855;p4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6" name="Google Shape;6856;p4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7" name="Google Shape;685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8" name="Google Shape;6858;p4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9" name="Google Shape;6859;p4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0" name="Google Shape;6860;p4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1" name="Google Shape;6861;p4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2" name="Google Shape;6862;p4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3" name="Google Shape;6863;p4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4" name="Google Shape;6864;p4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5" name="Google Shape;6865;p4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6" name="Google Shape;6866;p4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7" name="Google Shape;6867;p4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8" name="Google Shape;6868;p4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9" name="Google Shape;6869;p4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0" name="Google Shape;6870;p4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1" name="Google Shape;6871;p4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2" name="Google Shape;6872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3" name="Google Shape;6873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4" name="Google Shape;6874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5" name="Google Shape;6875;p4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6" name="Google Shape;6876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7" name="Google Shape;6877;p4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8" name="Google Shape;6878;p4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9" name="Google Shape;6879;p4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0" name="Google Shape;6880;p4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1" name="Google Shape;6881;p4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2" name="Google Shape;6882;p4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3" name="Google Shape;6883;p4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4" name="Google Shape;6884;p4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5" name="Google Shape;6885;p4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6" name="Google Shape;6886;p4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7" name="Google Shape;6887;p4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8" name="Google Shape;6888;p4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9" name="Google Shape;6889;p4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0" name="Google Shape;6890;p4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1" name="Google Shape;6891;p4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2" name="Google Shape;6892;p4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3" name="Google Shape;6893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4" name="Google Shape;6894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5" name="Google Shape;6895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6" name="Google Shape;6896;p4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7" name="Google Shape;6897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8" name="Google Shape;6898;p4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9" name="Google Shape;6899;p4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0" name="Google Shape;6900;p4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1" name="Google Shape;6901;p4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2" name="Google Shape;6902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3" name="Google Shape;6903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4" name="Google Shape;6904;p4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5" name="Google Shape;6905;p4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6" name="Google Shape;6906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7" name="Google Shape;690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8" name="Google Shape;6908;p4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9" name="Google Shape;6909;p4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0" name="Google Shape;6910;p4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1" name="Google Shape;6911;p4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2" name="Google Shape;6912;p4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3" name="Google Shape;6913;p4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4" name="Google Shape;6914;p4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5" name="Google Shape;6915;p4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6" name="Google Shape;6916;p4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7" name="Google Shape;6917;p4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8" name="Google Shape;6918;p4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9" name="Google Shape;6919;p4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0" name="Google Shape;6920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1" name="Google Shape;6921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2" name="Google Shape;6922;p4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3" name="Google Shape;6923;p4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4" name="Google Shape;6924;p4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5" name="Google Shape;6925;p4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6" name="Google Shape;6926;p4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7" name="Google Shape;6927;p4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8" name="Google Shape;6928;p4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9" name="Google Shape;6929;p4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0" name="Google Shape;6930;p4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1" name="Google Shape;6931;p4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2" name="Google Shape;6932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3" name="Google Shape;6933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934" name="Google Shape;6934;p43"/>
          <p:cNvSpPr txBox="1">
            <a:spLocks noGrp="1"/>
          </p:cNvSpPr>
          <p:nvPr>
            <p:ph type="subTitle" idx="1"/>
          </p:nvPr>
        </p:nvSpPr>
        <p:spPr>
          <a:xfrm flipH="1">
            <a:off x="888699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5" name="Google Shape;6935;p43"/>
          <p:cNvSpPr txBox="1">
            <a:spLocks noGrp="1"/>
          </p:cNvSpPr>
          <p:nvPr>
            <p:ph type="subTitle" idx="2"/>
          </p:nvPr>
        </p:nvSpPr>
        <p:spPr>
          <a:xfrm flipH="1">
            <a:off x="4960425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6" name="Google Shape;6936;p4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937" name="Google Shape;6937;p43"/>
          <p:cNvSpPr/>
          <p:nvPr/>
        </p:nvSpPr>
        <p:spPr>
          <a:xfrm rot="3216869">
            <a:off x="7457795" y="3755106"/>
            <a:ext cx="1690669" cy="31578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8" name="Google Shape;6938;p43"/>
          <p:cNvSpPr/>
          <p:nvPr/>
        </p:nvSpPr>
        <p:spPr>
          <a:xfrm rot="4116253" flipH="1">
            <a:off x="-143077" y="-1430578"/>
            <a:ext cx="1690621" cy="3157857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37">
    <p:spTree>
      <p:nvGrpSpPr>
        <p:cNvPr id="1" name="Shape 8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90" name="Google Shape;8590;p50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591" name="Google Shape;8591;p50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2" name="Google Shape;8592;p50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3" name="Google Shape;859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4" name="Google Shape;8594;p50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5" name="Google Shape;8595;p50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6" name="Google Shape;8596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7" name="Google Shape;8597;p50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8" name="Google Shape;8598;p50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9" name="Google Shape;8599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0" name="Google Shape;8600;p50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1" name="Google Shape;8601;p50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2" name="Google Shape;8602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3" name="Google Shape;8603;p50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4" name="Google Shape;8604;p50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5" name="Google Shape;8605;p50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6" name="Google Shape;8606;p50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7" name="Google Shape;8607;p50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8" name="Google Shape;8608;p50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9" name="Google Shape;8609;p50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0" name="Google Shape;8610;p50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1" name="Google Shape;8611;p50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2" name="Google Shape;8612;p50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3" name="Google Shape;8613;p50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4" name="Google Shape;8614;p50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5" name="Google Shape;8615;p50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6" name="Google Shape;8616;p50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7" name="Google Shape;8617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8" name="Google Shape;8618;p50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9" name="Google Shape;8619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0" name="Google Shape;8620;p50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1" name="Google Shape;8621;p50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2" name="Google Shape;8622;p50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3" name="Google Shape;8623;p50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4" name="Google Shape;8624;p50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5" name="Google Shape;8625;p50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6" name="Google Shape;8626;p50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7" name="Google Shape;8627;p50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8" name="Google Shape;8628;p50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9" name="Google Shape;8629;p50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0" name="Google Shape;8630;p50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1" name="Google Shape;8631;p50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2" name="Google Shape;8632;p50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3" name="Google Shape;8633;p50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4" name="Google Shape;8634;p50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5" name="Google Shape;8635;p50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6" name="Google Shape;8636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7" name="Google Shape;8637;p50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8" name="Google Shape;8638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9" name="Google Shape;8639;p50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0" name="Google Shape;8640;p50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1" name="Google Shape;8641;p50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2" name="Google Shape;8642;p50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3" name="Google Shape;864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4" name="Google Shape;8644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5" name="Google Shape;8645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6" name="Google Shape;8646;p50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7" name="Google Shape;8647;p50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8" name="Google Shape;8648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9" name="Google Shape;8649;p50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0" name="Google Shape;8650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1" name="Google Shape;8651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2" name="Google Shape;8652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3" name="Google Shape;8653;p50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4" name="Google Shape;8654;p50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5" name="Google Shape;8655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6" name="Google Shape;8656;p50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7" name="Google Shape;8657;p50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8" name="Google Shape;8658;p50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9" name="Google Shape;8659;p50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0" name="Google Shape;8660;p50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1" name="Google Shape;8661;p50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2" name="Google Shape;8662;p50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3" name="Google Shape;8663;p50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4" name="Google Shape;8664;p50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5" name="Google Shape;8665;p50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6" name="Google Shape;8666;p50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7" name="Google Shape;8667;p50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8" name="Google Shape;8668;p50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9" name="Google Shape;8669;p50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0" name="Google Shape;8670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1" name="Google Shape;8671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2" name="Google Shape;8672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3" name="Google Shape;8673;p50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4" name="Google Shape;8674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5" name="Google Shape;8675;p50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6" name="Google Shape;8676;p50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7" name="Google Shape;8677;p50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8" name="Google Shape;8678;p50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9" name="Google Shape;8679;p50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0" name="Google Shape;8680;p50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1" name="Google Shape;8681;p50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2" name="Google Shape;8682;p50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3" name="Google Shape;8683;p50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4" name="Google Shape;8684;p50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5" name="Google Shape;8685;p50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6" name="Google Shape;8686;p50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7" name="Google Shape;8687;p50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8" name="Google Shape;8688;p50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9" name="Google Shape;8689;p50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0" name="Google Shape;8690;p50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1" name="Google Shape;8691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2" name="Google Shape;8692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3" name="Google Shape;8693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4" name="Google Shape;8694;p50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5" name="Google Shape;8695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6" name="Google Shape;8696;p50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7" name="Google Shape;8697;p50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8" name="Google Shape;8698;p50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9" name="Google Shape;8699;p50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0" name="Google Shape;8700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1" name="Google Shape;8701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2" name="Google Shape;8702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3" name="Google Shape;8703;p50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4" name="Google Shape;8704;p50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5" name="Google Shape;8705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6" name="Google Shape;8706;p50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7" name="Google Shape;8707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8" name="Google Shape;8708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9" name="Google Shape;8709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0" name="Google Shape;8710;p50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1" name="Google Shape;8711;p50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2" name="Google Shape;8712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3" name="Google Shape;8713;p50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4" name="Google Shape;8714;p50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5" name="Google Shape;8715;p50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6" name="Google Shape;8716;p50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7" name="Google Shape;8717;p50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8" name="Google Shape;8718;p50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9" name="Google Shape;8719;p50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0" name="Google Shape;8720;p50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1" name="Google Shape;8721;p50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2" name="Google Shape;8722;p50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3" name="Google Shape;8723;p50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4" name="Google Shape;8724;p50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5" name="Google Shape;8725;p50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6" name="Google Shape;8726;p50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7" name="Google Shape;8727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8" name="Google Shape;8728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9" name="Google Shape;8729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0" name="Google Shape;8730;p50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1" name="Google Shape;8731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2" name="Google Shape;8732;p50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3" name="Google Shape;8733;p50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4" name="Google Shape;8734;p50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5" name="Google Shape;8735;p50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6" name="Google Shape;8736;p50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7" name="Google Shape;8737;p50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8" name="Google Shape;8738;p50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9" name="Google Shape;8739;p50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0" name="Google Shape;8740;p50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1" name="Google Shape;8741;p50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2" name="Google Shape;8742;p50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3" name="Google Shape;8743;p50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4" name="Google Shape;8744;p50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5" name="Google Shape;8745;p50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6" name="Google Shape;8746;p50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7" name="Google Shape;8747;p50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8" name="Google Shape;8748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9" name="Google Shape;8749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0" name="Google Shape;8750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1" name="Google Shape;8751;p50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2" name="Google Shape;8752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3" name="Google Shape;8753;p50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4" name="Google Shape;8754;p50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5" name="Google Shape;8755;p50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6" name="Google Shape;8756;p50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7" name="Google Shape;8757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8" name="Google Shape;8758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9" name="Google Shape;8759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0" name="Google Shape;8760;p50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1" name="Google Shape;8761;p50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2" name="Google Shape;8762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3" name="Google Shape;8763;p50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4" name="Google Shape;8764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5" name="Google Shape;8765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6" name="Google Shape;8766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7" name="Google Shape;8767;p50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8" name="Google Shape;8768;p50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9" name="Google Shape;876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0" name="Google Shape;8770;p50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1" name="Google Shape;8771;p50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2" name="Google Shape;8772;p50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3" name="Google Shape;8773;p50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4" name="Google Shape;8774;p50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5" name="Google Shape;8775;p50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6" name="Google Shape;8776;p50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7" name="Google Shape;8777;p50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8" name="Google Shape;8778;p50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9" name="Google Shape;8779;p50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0" name="Google Shape;8780;p50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1" name="Google Shape;8781;p50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2" name="Google Shape;8782;p50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3" name="Google Shape;8783;p50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4" name="Google Shape;8784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5" name="Google Shape;8785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6" name="Google Shape;8786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7" name="Google Shape;8787;p50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8" name="Google Shape;8788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9" name="Google Shape;8789;p50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0" name="Google Shape;8790;p50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1" name="Google Shape;8791;p50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2" name="Google Shape;8792;p50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3" name="Google Shape;8793;p50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4" name="Google Shape;8794;p50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5" name="Google Shape;8795;p50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6" name="Google Shape;8796;p50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7" name="Google Shape;8797;p50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8" name="Google Shape;8798;p50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9" name="Google Shape;8799;p50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0" name="Google Shape;8800;p50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1" name="Google Shape;8801;p50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2" name="Google Shape;8802;p50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3" name="Google Shape;8803;p50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4" name="Google Shape;8804;p50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5" name="Google Shape;8805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6" name="Google Shape;8806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7" name="Google Shape;8807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8" name="Google Shape;8808;p50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9" name="Google Shape;8809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0" name="Google Shape;8810;p50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1" name="Google Shape;8811;p50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2" name="Google Shape;8812;p50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3" name="Google Shape;8813;p50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4" name="Google Shape;8814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5" name="Google Shape;8815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6" name="Google Shape;8816;p50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7" name="Google Shape;8817;p50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8" name="Google Shape;8818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9" name="Google Shape;881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0" name="Google Shape;8820;p50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1" name="Google Shape;8821;p50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2" name="Google Shape;8822;p50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3" name="Google Shape;8823;p50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4" name="Google Shape;8824;p50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5" name="Google Shape;8825;p50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6" name="Google Shape;8826;p50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7" name="Google Shape;8827;p50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8" name="Google Shape;8828;p50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9" name="Google Shape;8829;p50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0" name="Google Shape;8830;p50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1" name="Google Shape;8831;p50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2" name="Google Shape;8832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3" name="Google Shape;8833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4" name="Google Shape;8834;p50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5" name="Google Shape;8835;p50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6" name="Google Shape;8836;p50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7" name="Google Shape;8837;p50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8" name="Google Shape;8838;p50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9" name="Google Shape;8839;p50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0" name="Google Shape;8840;p50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1" name="Google Shape;8841;p50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2" name="Google Shape;8842;p50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3" name="Google Shape;8843;p50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4" name="Google Shape;8844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5" name="Google Shape;8845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846" name="Google Shape;8846;p50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38">
    <p:spTree>
      <p:nvGrpSpPr>
        <p:cNvPr id="1" name="Shape 8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48" name="Google Shape;8848;p51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849" name="Google Shape;8849;p5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0" name="Google Shape;8850;p5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1" name="Google Shape;885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2" name="Google Shape;8852;p5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3" name="Google Shape;8853;p5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4" name="Google Shape;8854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5" name="Google Shape;8855;p5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6" name="Google Shape;8856;p5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7" name="Google Shape;8857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8" name="Google Shape;8858;p5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9" name="Google Shape;8859;p5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0" name="Google Shape;8860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1" name="Google Shape;8861;p5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2" name="Google Shape;8862;p5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3" name="Google Shape;8863;p5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4" name="Google Shape;8864;p5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5" name="Google Shape;8865;p5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6" name="Google Shape;8866;p5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7" name="Google Shape;8867;p5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8" name="Google Shape;8868;p5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9" name="Google Shape;8869;p5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0" name="Google Shape;8870;p5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1" name="Google Shape;8871;p5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2" name="Google Shape;8872;p5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3" name="Google Shape;8873;p5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4" name="Google Shape;8874;p5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5" name="Google Shape;8875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6" name="Google Shape;8876;p5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7" name="Google Shape;8877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8" name="Google Shape;8878;p5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9" name="Google Shape;8879;p5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0" name="Google Shape;8880;p5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1" name="Google Shape;8881;p5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2" name="Google Shape;8882;p5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3" name="Google Shape;8883;p5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4" name="Google Shape;8884;p5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5" name="Google Shape;8885;p5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6" name="Google Shape;8886;p5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7" name="Google Shape;8887;p5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8" name="Google Shape;8888;p5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9" name="Google Shape;8889;p5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0" name="Google Shape;8890;p5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1" name="Google Shape;8891;p5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2" name="Google Shape;8892;p5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3" name="Google Shape;8893;p5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4" name="Google Shape;8894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5" name="Google Shape;8895;p5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6" name="Google Shape;8896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7" name="Google Shape;8897;p5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8" name="Google Shape;8898;p5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9" name="Google Shape;8899;p5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0" name="Google Shape;8900;p5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1" name="Google Shape;890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2" name="Google Shape;8902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3" name="Google Shape;8903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4" name="Google Shape;8904;p5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5" name="Google Shape;8905;p5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6" name="Google Shape;8906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7" name="Google Shape;8907;p5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8" name="Google Shape;8908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9" name="Google Shape;8909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0" name="Google Shape;8910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1" name="Google Shape;8911;p5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2" name="Google Shape;8912;p5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3" name="Google Shape;8913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4" name="Google Shape;8914;p5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5" name="Google Shape;8915;p5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6" name="Google Shape;8916;p5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7" name="Google Shape;8917;p5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8" name="Google Shape;8918;p5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9" name="Google Shape;8919;p5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0" name="Google Shape;8920;p5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1" name="Google Shape;8921;p5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2" name="Google Shape;8922;p5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3" name="Google Shape;8923;p5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4" name="Google Shape;8924;p5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5" name="Google Shape;8925;p5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6" name="Google Shape;8926;p5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7" name="Google Shape;8927;p5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8" name="Google Shape;8928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9" name="Google Shape;8929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0" name="Google Shape;8930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1" name="Google Shape;8931;p5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2" name="Google Shape;8932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3" name="Google Shape;8933;p5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4" name="Google Shape;8934;p5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5" name="Google Shape;8935;p5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6" name="Google Shape;8936;p5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7" name="Google Shape;8937;p5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8" name="Google Shape;8938;p5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9" name="Google Shape;8939;p5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0" name="Google Shape;8940;p5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1" name="Google Shape;8941;p5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2" name="Google Shape;8942;p5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3" name="Google Shape;8943;p5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4" name="Google Shape;8944;p5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5" name="Google Shape;8945;p5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6" name="Google Shape;8946;p5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7" name="Google Shape;8947;p5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8" name="Google Shape;8948;p5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9" name="Google Shape;8949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0" name="Google Shape;8950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1" name="Google Shape;8951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2" name="Google Shape;8952;p5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3" name="Google Shape;8953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4" name="Google Shape;8954;p5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5" name="Google Shape;8955;p5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6" name="Google Shape;8956;p5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7" name="Google Shape;8957;p5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8" name="Google Shape;8958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9" name="Google Shape;8959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0" name="Google Shape;8960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1" name="Google Shape;8961;p5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2" name="Google Shape;8962;p5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3" name="Google Shape;8963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4" name="Google Shape;8964;p5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5" name="Google Shape;8965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6" name="Google Shape;8966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7" name="Google Shape;8967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8" name="Google Shape;8968;p5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9" name="Google Shape;8969;p5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0" name="Google Shape;8970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1" name="Google Shape;8971;p5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2" name="Google Shape;8972;p5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3" name="Google Shape;8973;p5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4" name="Google Shape;8974;p5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5" name="Google Shape;8975;p5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6" name="Google Shape;8976;p5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7" name="Google Shape;8977;p5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8" name="Google Shape;8978;p5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9" name="Google Shape;8979;p5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0" name="Google Shape;8980;p5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1" name="Google Shape;8981;p5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2" name="Google Shape;8982;p5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3" name="Google Shape;8983;p5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4" name="Google Shape;8984;p5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5" name="Google Shape;8985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6" name="Google Shape;8986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7" name="Google Shape;8987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8" name="Google Shape;8988;p5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9" name="Google Shape;8989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0" name="Google Shape;8990;p5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1" name="Google Shape;8991;p5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2" name="Google Shape;8992;p5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3" name="Google Shape;8993;p5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4" name="Google Shape;8994;p5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5" name="Google Shape;8995;p5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6" name="Google Shape;8996;p5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7" name="Google Shape;8997;p5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8" name="Google Shape;8998;p5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9" name="Google Shape;8999;p5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0" name="Google Shape;9000;p5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1" name="Google Shape;9001;p5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2" name="Google Shape;9002;p5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3" name="Google Shape;9003;p5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4" name="Google Shape;9004;p5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5" name="Google Shape;9005;p5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6" name="Google Shape;9006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7" name="Google Shape;9007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8" name="Google Shape;9008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9" name="Google Shape;9009;p5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0" name="Google Shape;9010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1" name="Google Shape;9011;p5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2" name="Google Shape;9012;p5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3" name="Google Shape;9013;p5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4" name="Google Shape;9014;p5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5" name="Google Shape;9015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6" name="Google Shape;9016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7" name="Google Shape;9017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8" name="Google Shape;9018;p5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9" name="Google Shape;9019;p5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0" name="Google Shape;9020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1" name="Google Shape;9021;p5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2" name="Google Shape;9022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3" name="Google Shape;9023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4" name="Google Shape;9024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5" name="Google Shape;9025;p5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6" name="Google Shape;9026;p5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7" name="Google Shape;902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8" name="Google Shape;9028;p5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9" name="Google Shape;9029;p5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0" name="Google Shape;9030;p5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1" name="Google Shape;9031;p5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2" name="Google Shape;9032;p5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3" name="Google Shape;9033;p5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4" name="Google Shape;9034;p5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5" name="Google Shape;9035;p5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6" name="Google Shape;9036;p5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7" name="Google Shape;9037;p5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8" name="Google Shape;9038;p5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9" name="Google Shape;9039;p5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0" name="Google Shape;9040;p5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1" name="Google Shape;9041;p5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2" name="Google Shape;9042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3" name="Google Shape;9043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4" name="Google Shape;9044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5" name="Google Shape;9045;p5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6" name="Google Shape;9046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7" name="Google Shape;9047;p5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8" name="Google Shape;9048;p5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9" name="Google Shape;9049;p5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0" name="Google Shape;9050;p5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1" name="Google Shape;9051;p5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2" name="Google Shape;9052;p5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3" name="Google Shape;9053;p5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4" name="Google Shape;9054;p5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5" name="Google Shape;9055;p5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6" name="Google Shape;9056;p5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7" name="Google Shape;9057;p5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8" name="Google Shape;9058;p5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9" name="Google Shape;9059;p5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0" name="Google Shape;9060;p5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1" name="Google Shape;9061;p5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2" name="Google Shape;9062;p5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3" name="Google Shape;9063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4" name="Google Shape;9064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5" name="Google Shape;9065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6" name="Google Shape;9066;p5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7" name="Google Shape;9067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8" name="Google Shape;9068;p5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9" name="Google Shape;9069;p5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0" name="Google Shape;9070;p5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1" name="Google Shape;9071;p5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2" name="Google Shape;9072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3" name="Google Shape;9073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4" name="Google Shape;9074;p5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5" name="Google Shape;9075;p5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6" name="Google Shape;9076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7" name="Google Shape;907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8" name="Google Shape;9078;p5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9" name="Google Shape;9079;p5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0" name="Google Shape;9080;p5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1" name="Google Shape;9081;p5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2" name="Google Shape;9082;p5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3" name="Google Shape;9083;p5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4" name="Google Shape;9084;p5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5" name="Google Shape;9085;p5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6" name="Google Shape;9086;p5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7" name="Google Shape;9087;p5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8" name="Google Shape;9088;p5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9" name="Google Shape;9089;p5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0" name="Google Shape;9090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1" name="Google Shape;9091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2" name="Google Shape;9092;p5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3" name="Google Shape;9093;p5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4" name="Google Shape;9094;p5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5" name="Google Shape;9095;p5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6" name="Google Shape;9096;p5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7" name="Google Shape;9097;p5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8" name="Google Shape;9098;p5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9" name="Google Shape;9099;p5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0" name="Google Shape;9100;p5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1" name="Google Shape;9101;p5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2" name="Google Shape;9102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3" name="Google Shape;9103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04" name="Google Shape;9104;p51"/>
          <p:cNvSpPr/>
          <p:nvPr/>
        </p:nvSpPr>
        <p:spPr>
          <a:xfrm>
            <a:off x="720000" y="1200400"/>
            <a:ext cx="7704000" cy="36282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39">
    <p:spTree>
      <p:nvGrpSpPr>
        <p:cNvPr id="1" name="Shape 9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06" name="Google Shape;9106;p52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9107" name="Google Shape;9107;p52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8" name="Google Shape;9108;p52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9" name="Google Shape;910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0" name="Google Shape;9110;p52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1" name="Google Shape;9111;p52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2" name="Google Shape;9112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3" name="Google Shape;9113;p52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4" name="Google Shape;9114;p52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5" name="Google Shape;9115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6" name="Google Shape;9116;p52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7" name="Google Shape;9117;p52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8" name="Google Shape;9118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9" name="Google Shape;9119;p52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0" name="Google Shape;9120;p52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1" name="Google Shape;9121;p52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2" name="Google Shape;9122;p52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3" name="Google Shape;9123;p52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4" name="Google Shape;9124;p52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5" name="Google Shape;9125;p52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6" name="Google Shape;9126;p52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7" name="Google Shape;9127;p52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8" name="Google Shape;9128;p52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9" name="Google Shape;9129;p52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0" name="Google Shape;9130;p52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1" name="Google Shape;9131;p52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2" name="Google Shape;9132;p52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3" name="Google Shape;9133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4" name="Google Shape;9134;p52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5" name="Google Shape;9135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6" name="Google Shape;9136;p52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7" name="Google Shape;9137;p52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8" name="Google Shape;9138;p52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9" name="Google Shape;9139;p52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0" name="Google Shape;9140;p52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1" name="Google Shape;9141;p52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2" name="Google Shape;9142;p52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3" name="Google Shape;9143;p52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4" name="Google Shape;9144;p52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5" name="Google Shape;9145;p52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6" name="Google Shape;9146;p52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7" name="Google Shape;9147;p52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8" name="Google Shape;9148;p52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9" name="Google Shape;9149;p52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0" name="Google Shape;9150;p52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1" name="Google Shape;9151;p52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2" name="Google Shape;9152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3" name="Google Shape;9153;p52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4" name="Google Shape;9154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5" name="Google Shape;9155;p52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6" name="Google Shape;9156;p52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7" name="Google Shape;9157;p52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8" name="Google Shape;9158;p52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9" name="Google Shape;915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0" name="Google Shape;9160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1" name="Google Shape;9161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2" name="Google Shape;9162;p52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3" name="Google Shape;9163;p52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4" name="Google Shape;9164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5" name="Google Shape;9165;p52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6" name="Google Shape;9166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7" name="Google Shape;9167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8" name="Google Shape;9168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9" name="Google Shape;9169;p52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0" name="Google Shape;9170;p52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1" name="Google Shape;9171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2" name="Google Shape;9172;p52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3" name="Google Shape;9173;p52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4" name="Google Shape;9174;p52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5" name="Google Shape;9175;p52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6" name="Google Shape;9176;p52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7" name="Google Shape;9177;p52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8" name="Google Shape;9178;p52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9" name="Google Shape;9179;p52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0" name="Google Shape;9180;p52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1" name="Google Shape;9181;p52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2" name="Google Shape;9182;p52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3" name="Google Shape;9183;p52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4" name="Google Shape;9184;p52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5" name="Google Shape;9185;p52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6" name="Google Shape;9186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7" name="Google Shape;9187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8" name="Google Shape;9188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9" name="Google Shape;9189;p52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0" name="Google Shape;9190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1" name="Google Shape;9191;p52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2" name="Google Shape;9192;p52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3" name="Google Shape;9193;p52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4" name="Google Shape;9194;p52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5" name="Google Shape;9195;p52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6" name="Google Shape;9196;p52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7" name="Google Shape;9197;p52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8" name="Google Shape;9198;p52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9" name="Google Shape;9199;p52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0" name="Google Shape;9200;p52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1" name="Google Shape;9201;p52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2" name="Google Shape;9202;p52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3" name="Google Shape;9203;p52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4" name="Google Shape;9204;p52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5" name="Google Shape;9205;p52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6" name="Google Shape;9206;p52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7" name="Google Shape;9207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8" name="Google Shape;9208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9" name="Google Shape;9209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0" name="Google Shape;9210;p52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1" name="Google Shape;9211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2" name="Google Shape;9212;p52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3" name="Google Shape;9213;p52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4" name="Google Shape;9214;p52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5" name="Google Shape;9215;p52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6" name="Google Shape;9216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7" name="Google Shape;9217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8" name="Google Shape;9218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9" name="Google Shape;9219;p52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0" name="Google Shape;9220;p52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1" name="Google Shape;9221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2" name="Google Shape;9222;p52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3" name="Google Shape;9223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4" name="Google Shape;9224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5" name="Google Shape;9225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6" name="Google Shape;9226;p52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7" name="Google Shape;9227;p52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8" name="Google Shape;9228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9" name="Google Shape;9229;p52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0" name="Google Shape;9230;p52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1" name="Google Shape;9231;p52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2" name="Google Shape;9232;p52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3" name="Google Shape;9233;p52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4" name="Google Shape;9234;p52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5" name="Google Shape;9235;p52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6" name="Google Shape;9236;p52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7" name="Google Shape;9237;p52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8" name="Google Shape;9238;p52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9" name="Google Shape;9239;p52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0" name="Google Shape;9240;p52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1" name="Google Shape;9241;p52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2" name="Google Shape;9242;p52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3" name="Google Shape;9243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4" name="Google Shape;9244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5" name="Google Shape;9245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6" name="Google Shape;9246;p52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7" name="Google Shape;9247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8" name="Google Shape;9248;p52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9" name="Google Shape;9249;p52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0" name="Google Shape;9250;p52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1" name="Google Shape;9251;p52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2" name="Google Shape;9252;p52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3" name="Google Shape;9253;p52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4" name="Google Shape;9254;p52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5" name="Google Shape;9255;p52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6" name="Google Shape;9256;p52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7" name="Google Shape;9257;p52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8" name="Google Shape;9258;p52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9" name="Google Shape;9259;p52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0" name="Google Shape;9260;p52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1" name="Google Shape;9261;p52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2" name="Google Shape;9262;p52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3" name="Google Shape;9263;p52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4" name="Google Shape;9264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5" name="Google Shape;9265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6" name="Google Shape;9266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7" name="Google Shape;9267;p52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8" name="Google Shape;9268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9" name="Google Shape;9269;p52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0" name="Google Shape;9270;p52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1" name="Google Shape;9271;p52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2" name="Google Shape;9272;p52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3" name="Google Shape;9273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4" name="Google Shape;9274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5" name="Google Shape;9275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6" name="Google Shape;9276;p52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7" name="Google Shape;9277;p52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8" name="Google Shape;9278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9" name="Google Shape;9279;p52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0" name="Google Shape;9280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1" name="Google Shape;9281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2" name="Google Shape;9282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3" name="Google Shape;9283;p52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4" name="Google Shape;9284;p52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5" name="Google Shape;928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6" name="Google Shape;9286;p52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7" name="Google Shape;9287;p52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8" name="Google Shape;9288;p52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9" name="Google Shape;9289;p52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0" name="Google Shape;9290;p52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1" name="Google Shape;9291;p52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2" name="Google Shape;9292;p52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3" name="Google Shape;9293;p52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4" name="Google Shape;9294;p52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5" name="Google Shape;9295;p52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6" name="Google Shape;9296;p52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7" name="Google Shape;9297;p52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8" name="Google Shape;9298;p52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9" name="Google Shape;9299;p52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0" name="Google Shape;9300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1" name="Google Shape;9301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2" name="Google Shape;9302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3" name="Google Shape;9303;p52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4" name="Google Shape;9304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5" name="Google Shape;9305;p52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6" name="Google Shape;9306;p52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7" name="Google Shape;9307;p52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8" name="Google Shape;9308;p52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9" name="Google Shape;9309;p52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0" name="Google Shape;9310;p52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1" name="Google Shape;9311;p52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2" name="Google Shape;9312;p52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3" name="Google Shape;9313;p52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4" name="Google Shape;9314;p52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5" name="Google Shape;9315;p52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6" name="Google Shape;9316;p52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7" name="Google Shape;9317;p52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8" name="Google Shape;9318;p52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9" name="Google Shape;9319;p52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0" name="Google Shape;9320;p52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1" name="Google Shape;9321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2" name="Google Shape;9322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3" name="Google Shape;9323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4" name="Google Shape;9324;p52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5" name="Google Shape;9325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6" name="Google Shape;9326;p52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7" name="Google Shape;9327;p52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8" name="Google Shape;9328;p52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9" name="Google Shape;9329;p52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0" name="Google Shape;9330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1" name="Google Shape;9331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2" name="Google Shape;9332;p52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3" name="Google Shape;9333;p52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4" name="Google Shape;9334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5" name="Google Shape;933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6" name="Google Shape;9336;p52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7" name="Google Shape;9337;p52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8" name="Google Shape;9338;p52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9" name="Google Shape;9339;p52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0" name="Google Shape;9340;p52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1" name="Google Shape;9341;p52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2" name="Google Shape;9342;p52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3" name="Google Shape;9343;p52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4" name="Google Shape;9344;p52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5" name="Google Shape;9345;p52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6" name="Google Shape;9346;p52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7" name="Google Shape;9347;p52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8" name="Google Shape;9348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9" name="Google Shape;9349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0" name="Google Shape;9350;p52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1" name="Google Shape;9351;p52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2" name="Google Shape;9352;p52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3" name="Google Shape;9353;p52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4" name="Google Shape;9354;p52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5" name="Google Shape;9355;p52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6" name="Google Shape;9356;p52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7" name="Google Shape;9357;p52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8" name="Google Shape;9358;p52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9" name="Google Shape;9359;p52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0" name="Google Shape;9360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1" name="Google Shape;9361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362" name="Google Shape;9362;p52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9363" name="Google Shape;9363;p52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4" name="Google Shape;9364;p52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5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42" name="Google Shape;5342;p3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3" name="Google Shape;5343;p3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4" name="Google Shape;5344;p3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5" name="Google Shape;534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6" name="Google Shape;5346;p3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7" name="Google Shape;5347;p3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8" name="Google Shape;5348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9" name="Google Shape;5349;p3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0" name="Google Shape;5350;p3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1" name="Google Shape;5351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2" name="Google Shape;5352;p3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3" name="Google Shape;5353;p3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4" name="Google Shape;5354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5" name="Google Shape;5355;p3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6" name="Google Shape;5356;p3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7" name="Google Shape;5357;p3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8" name="Google Shape;5358;p3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9" name="Google Shape;5359;p3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0" name="Google Shape;5360;p3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1" name="Google Shape;5361;p3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2" name="Google Shape;5362;p3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3" name="Google Shape;5363;p3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4" name="Google Shape;5364;p3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5" name="Google Shape;5365;p3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6" name="Google Shape;5366;p3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7" name="Google Shape;5367;p3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8" name="Google Shape;5368;p3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9" name="Google Shape;5369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0" name="Google Shape;5370;p3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1" name="Google Shape;5371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2" name="Google Shape;5372;p3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3" name="Google Shape;5373;p3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4" name="Google Shape;5374;p3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5" name="Google Shape;5375;p3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6" name="Google Shape;5376;p3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7" name="Google Shape;5377;p3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8" name="Google Shape;5378;p3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9" name="Google Shape;5379;p3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0" name="Google Shape;5380;p3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1" name="Google Shape;5381;p3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2" name="Google Shape;5382;p3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3" name="Google Shape;5383;p3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4" name="Google Shape;5384;p3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5" name="Google Shape;5385;p3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6" name="Google Shape;5386;p3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7" name="Google Shape;5387;p3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8" name="Google Shape;5388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9" name="Google Shape;5389;p3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0" name="Google Shape;5390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1" name="Google Shape;5391;p3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2" name="Google Shape;5392;p3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3" name="Google Shape;5393;p3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4" name="Google Shape;5394;p3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5" name="Google Shape;539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6" name="Google Shape;5396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7" name="Google Shape;5397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8" name="Google Shape;5398;p3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9" name="Google Shape;5399;p3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0" name="Google Shape;5400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1" name="Google Shape;5401;p3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2" name="Google Shape;5402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3" name="Google Shape;5403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4" name="Google Shape;5404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5" name="Google Shape;5405;p3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6" name="Google Shape;5406;p3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7" name="Google Shape;5407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8" name="Google Shape;5408;p3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9" name="Google Shape;5409;p3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0" name="Google Shape;5410;p3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1" name="Google Shape;5411;p3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2" name="Google Shape;5412;p3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3" name="Google Shape;5413;p3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4" name="Google Shape;5414;p3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5" name="Google Shape;5415;p3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6" name="Google Shape;5416;p3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7" name="Google Shape;5417;p3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8" name="Google Shape;5418;p3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9" name="Google Shape;5419;p3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0" name="Google Shape;5420;p3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1" name="Google Shape;5421;p3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2" name="Google Shape;5422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3" name="Google Shape;5423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4" name="Google Shape;5424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5" name="Google Shape;5425;p3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6" name="Google Shape;5426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7" name="Google Shape;5427;p3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8" name="Google Shape;5428;p3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9" name="Google Shape;5429;p3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0" name="Google Shape;5430;p3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1" name="Google Shape;5431;p3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2" name="Google Shape;5432;p3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3" name="Google Shape;5433;p3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4" name="Google Shape;5434;p3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5" name="Google Shape;5435;p3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6" name="Google Shape;5436;p3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7" name="Google Shape;5437;p3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8" name="Google Shape;5438;p3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9" name="Google Shape;5439;p3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0" name="Google Shape;5440;p3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1" name="Google Shape;5441;p3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2" name="Google Shape;5442;p3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3" name="Google Shape;5443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4" name="Google Shape;5444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5" name="Google Shape;5445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6" name="Google Shape;5446;p3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7" name="Google Shape;5447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8" name="Google Shape;5448;p3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9" name="Google Shape;5449;p3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0" name="Google Shape;5450;p3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1" name="Google Shape;5451;p3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2" name="Google Shape;5452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3" name="Google Shape;5453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4" name="Google Shape;5454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5" name="Google Shape;5455;p3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6" name="Google Shape;5456;p3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7" name="Google Shape;5457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8" name="Google Shape;5458;p3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9" name="Google Shape;5459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0" name="Google Shape;5460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1" name="Google Shape;5461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2" name="Google Shape;5462;p3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3" name="Google Shape;5463;p3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4" name="Google Shape;5464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5" name="Google Shape;5465;p3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6" name="Google Shape;5466;p3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7" name="Google Shape;5467;p3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8" name="Google Shape;5468;p3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9" name="Google Shape;5469;p3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0" name="Google Shape;5470;p3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1" name="Google Shape;5471;p3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2" name="Google Shape;5472;p3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3" name="Google Shape;5473;p3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4" name="Google Shape;5474;p3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5" name="Google Shape;5475;p3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6" name="Google Shape;5476;p3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7" name="Google Shape;5477;p3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8" name="Google Shape;5478;p3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9" name="Google Shape;5479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0" name="Google Shape;5480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1" name="Google Shape;5481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2" name="Google Shape;5482;p3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3" name="Google Shape;5483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4" name="Google Shape;5484;p3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5" name="Google Shape;5485;p3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6" name="Google Shape;5486;p3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7" name="Google Shape;5487;p3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8" name="Google Shape;5488;p3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9" name="Google Shape;5489;p3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0" name="Google Shape;5490;p3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1" name="Google Shape;5491;p3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2" name="Google Shape;5492;p3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3" name="Google Shape;5493;p3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4" name="Google Shape;5494;p3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5" name="Google Shape;5495;p3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6" name="Google Shape;5496;p3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7" name="Google Shape;5497;p3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8" name="Google Shape;5498;p3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9" name="Google Shape;5499;p3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0" name="Google Shape;5500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1" name="Google Shape;5501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2" name="Google Shape;5502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3" name="Google Shape;5503;p3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4" name="Google Shape;5504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5" name="Google Shape;5505;p3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6" name="Google Shape;5506;p3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7" name="Google Shape;5507;p3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8" name="Google Shape;5508;p3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9" name="Google Shape;5509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0" name="Google Shape;5510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1" name="Google Shape;5511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2" name="Google Shape;5512;p3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3" name="Google Shape;5513;p3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4" name="Google Shape;5514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5" name="Google Shape;5515;p3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6" name="Google Shape;5516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7" name="Google Shape;5517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8" name="Google Shape;5518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9" name="Google Shape;5519;p3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0" name="Google Shape;5520;p3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1" name="Google Shape;552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2" name="Google Shape;5522;p3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3" name="Google Shape;5523;p3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4" name="Google Shape;5524;p3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5" name="Google Shape;5525;p3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6" name="Google Shape;5526;p3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7" name="Google Shape;5527;p3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8" name="Google Shape;5528;p3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9" name="Google Shape;5529;p3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0" name="Google Shape;5530;p3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1" name="Google Shape;5531;p3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2" name="Google Shape;5532;p3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3" name="Google Shape;5533;p3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4" name="Google Shape;5534;p3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5" name="Google Shape;5535;p3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6" name="Google Shape;5536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7" name="Google Shape;5537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8" name="Google Shape;5538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9" name="Google Shape;5539;p3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0" name="Google Shape;5540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1" name="Google Shape;5541;p3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2" name="Google Shape;5542;p3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3" name="Google Shape;5543;p3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4" name="Google Shape;5544;p3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5" name="Google Shape;5545;p3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6" name="Google Shape;5546;p3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7" name="Google Shape;5547;p3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8" name="Google Shape;5548;p3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9" name="Google Shape;5549;p3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0" name="Google Shape;5550;p3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1" name="Google Shape;5551;p3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2" name="Google Shape;5552;p3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3" name="Google Shape;5553;p3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4" name="Google Shape;5554;p3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5" name="Google Shape;5555;p3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6" name="Google Shape;5556;p3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7" name="Google Shape;5557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8" name="Google Shape;5558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9" name="Google Shape;5559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0" name="Google Shape;5560;p3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1" name="Google Shape;5561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2" name="Google Shape;5562;p3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3" name="Google Shape;5563;p3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4" name="Google Shape;5564;p3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5" name="Google Shape;5565;p3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6" name="Google Shape;5566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7" name="Google Shape;5567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8" name="Google Shape;5568;p3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9" name="Google Shape;5569;p3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0" name="Google Shape;5570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1" name="Google Shape;557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2" name="Google Shape;5572;p3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3" name="Google Shape;5573;p3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4" name="Google Shape;5574;p3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5" name="Google Shape;5575;p3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6" name="Google Shape;5576;p3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7" name="Google Shape;5577;p3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8" name="Google Shape;5578;p3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9" name="Google Shape;5579;p3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0" name="Google Shape;5580;p3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1" name="Google Shape;5581;p3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2" name="Google Shape;5582;p3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3" name="Google Shape;5583;p3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4" name="Google Shape;5584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5" name="Google Shape;5585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6" name="Google Shape;5586;p3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7" name="Google Shape;5587;p3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8" name="Google Shape;5588;p3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9" name="Google Shape;5589;p3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0" name="Google Shape;5590;p3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1" name="Google Shape;5591;p3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2" name="Google Shape;5592;p3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3" name="Google Shape;5593;p3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4" name="Google Shape;5594;p3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5" name="Google Shape;5595;p3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6" name="Google Shape;5596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7" name="Google Shape;5597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598" name="Google Shape;5598;p36"/>
          <p:cNvSpPr/>
          <p:nvPr/>
        </p:nvSpPr>
        <p:spPr>
          <a:xfrm>
            <a:off x="3031576" y="-75"/>
            <a:ext cx="6112780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9" name="Google Shape;5599;p36"/>
          <p:cNvSpPr txBox="1">
            <a:spLocks noGrp="1"/>
          </p:cNvSpPr>
          <p:nvPr>
            <p:ph type="title" hasCustomPrompt="1"/>
          </p:nvPr>
        </p:nvSpPr>
        <p:spPr>
          <a:xfrm>
            <a:off x="4572000" y="1876613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0" name="Google Shape;5600;p36"/>
          <p:cNvSpPr txBox="1">
            <a:spLocks noGrp="1"/>
          </p:cNvSpPr>
          <p:nvPr>
            <p:ph type="title" idx="2" hasCustomPrompt="1"/>
          </p:nvPr>
        </p:nvSpPr>
        <p:spPr>
          <a:xfrm>
            <a:off x="4572000" y="46755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1" name="Google Shape;5601;p36"/>
          <p:cNvSpPr txBox="1">
            <a:spLocks noGrp="1"/>
          </p:cNvSpPr>
          <p:nvPr>
            <p:ph type="title" idx="3" hasCustomPrompt="1"/>
          </p:nvPr>
        </p:nvSpPr>
        <p:spPr>
          <a:xfrm>
            <a:off x="4572000" y="322980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2" name="Google Shape;5602;p36"/>
          <p:cNvSpPr txBox="1">
            <a:spLocks noGrp="1"/>
          </p:cNvSpPr>
          <p:nvPr>
            <p:ph type="subTitle" idx="1"/>
          </p:nvPr>
        </p:nvSpPr>
        <p:spPr>
          <a:xfrm>
            <a:off x="4572000" y="2777825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3" name="Google Shape;5603;p36"/>
          <p:cNvSpPr txBox="1">
            <a:spLocks noGrp="1"/>
          </p:cNvSpPr>
          <p:nvPr>
            <p:ph type="subTitle" idx="4"/>
          </p:nvPr>
        </p:nvSpPr>
        <p:spPr>
          <a:xfrm>
            <a:off x="4572000" y="1368750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4" name="Google Shape;5604;p36"/>
          <p:cNvSpPr txBox="1">
            <a:spLocks noGrp="1"/>
          </p:cNvSpPr>
          <p:nvPr>
            <p:ph type="subTitle" idx="5"/>
          </p:nvPr>
        </p:nvSpPr>
        <p:spPr>
          <a:xfrm>
            <a:off x="4572000" y="4131003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90372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Google Shape;799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800" name="Google Shape;800;p6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" name="Google Shape;1335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336" name="Google Shape;1336;p11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337" name="Google Shape;1337;p1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8" name="Google Shape;1338;p1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1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1" name="Google Shape;1341;p1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2" name="Google Shape;1342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1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1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1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1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1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1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1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1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3" name="Google Shape;1353;p1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1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1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1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1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1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1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1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1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1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1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1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1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1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1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1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1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1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1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1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1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1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1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1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1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1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1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1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4" name="Google Shape;1384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5" name="Google Shape;1385;p1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6" name="Google Shape;1386;p1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1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8" name="Google Shape;1388;p1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9" name="Google Shape;138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1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1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1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7" name="Google Shape;1397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1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1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1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1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1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1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1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1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1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1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1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1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1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1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1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1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1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1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1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1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1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1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1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1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1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1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1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1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1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1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1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1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1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8" name="Google Shape;1438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9" name="Google Shape;1439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1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1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1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1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1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1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1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1" name="Google Shape;1451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1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1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1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1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0" name="Google Shape;1460;p1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1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1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1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1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1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1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1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1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1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1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1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1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1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1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1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1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1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1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1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1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1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1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1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1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1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1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1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1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1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1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1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1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1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1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1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1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1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1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1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1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1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1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1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1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1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1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1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1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1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1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1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1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1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1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1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1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1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1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1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1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1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1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1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1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1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1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1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1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1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1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1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1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1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1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1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1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1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1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1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1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1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1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1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1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1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1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1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1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1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1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1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1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1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1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1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1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1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1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1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Google Shape;1590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92" name="Google Shape;1592;p11"/>
          <p:cNvSpPr/>
          <p:nvPr/>
        </p:nvSpPr>
        <p:spPr>
          <a:xfrm>
            <a:off x="0" y="-75"/>
            <a:ext cx="9571415" cy="514357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3" name="Google Shape;1593;p11"/>
          <p:cNvSpPr txBox="1">
            <a:spLocks noGrp="1"/>
          </p:cNvSpPr>
          <p:nvPr>
            <p:ph type="title" hasCustomPrompt="1"/>
          </p:nvPr>
        </p:nvSpPr>
        <p:spPr>
          <a:xfrm>
            <a:off x="720000" y="1618600"/>
            <a:ext cx="57117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594" name="Google Shape;1594;p11"/>
          <p:cNvSpPr txBox="1">
            <a:spLocks noGrp="1"/>
          </p:cNvSpPr>
          <p:nvPr>
            <p:ph type="body" idx="1"/>
          </p:nvPr>
        </p:nvSpPr>
        <p:spPr>
          <a:xfrm>
            <a:off x="720000" y="2870600"/>
            <a:ext cx="4925400" cy="6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137823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spTree>
      <p:nvGrpSpPr>
        <p:cNvPr id="1" name="Shape 7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0" name="Google Shape;7200;p4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7201" name="Google Shape;7201;p4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2" name="Google Shape;7202;p4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3" name="Google Shape;720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4" name="Google Shape;7204;p4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5" name="Google Shape;7205;p4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6" name="Google Shape;7206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7" name="Google Shape;7207;p4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8" name="Google Shape;7208;p4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9" name="Google Shape;7209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0" name="Google Shape;7210;p4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1" name="Google Shape;7211;p4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2" name="Google Shape;7212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3" name="Google Shape;7213;p4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4" name="Google Shape;7214;p4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5" name="Google Shape;7215;p4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6" name="Google Shape;7216;p4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7" name="Google Shape;7217;p4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8" name="Google Shape;7218;p4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9" name="Google Shape;7219;p4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0" name="Google Shape;7220;p4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1" name="Google Shape;7221;p4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2" name="Google Shape;7222;p4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3" name="Google Shape;7223;p4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4" name="Google Shape;7224;p4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5" name="Google Shape;7225;p4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6" name="Google Shape;7226;p4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7" name="Google Shape;7227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8" name="Google Shape;7228;p4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9" name="Google Shape;7229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0" name="Google Shape;7230;p4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1" name="Google Shape;7231;p4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2" name="Google Shape;7232;p4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3" name="Google Shape;7233;p4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4" name="Google Shape;7234;p4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5" name="Google Shape;7235;p4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6" name="Google Shape;7236;p4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7" name="Google Shape;7237;p4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8" name="Google Shape;7238;p4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9" name="Google Shape;7239;p4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0" name="Google Shape;7240;p4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1" name="Google Shape;7241;p4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2" name="Google Shape;7242;p4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3" name="Google Shape;7243;p4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4" name="Google Shape;7244;p4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5" name="Google Shape;7245;p4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6" name="Google Shape;7246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7" name="Google Shape;7247;p4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8" name="Google Shape;7248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9" name="Google Shape;7249;p4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0" name="Google Shape;7250;p4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1" name="Google Shape;7251;p4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2" name="Google Shape;7252;p4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3" name="Google Shape;725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4" name="Google Shape;7254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5" name="Google Shape;7255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6" name="Google Shape;7256;p4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7" name="Google Shape;7257;p4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8" name="Google Shape;7258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9" name="Google Shape;7259;p4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0" name="Google Shape;7260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1" name="Google Shape;7261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2" name="Google Shape;7262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3" name="Google Shape;7263;p4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4" name="Google Shape;7264;p4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5" name="Google Shape;7265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6" name="Google Shape;7266;p4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7" name="Google Shape;7267;p4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8" name="Google Shape;7268;p4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9" name="Google Shape;7269;p4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0" name="Google Shape;7270;p4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1" name="Google Shape;7271;p4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2" name="Google Shape;7272;p4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3" name="Google Shape;7273;p4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4" name="Google Shape;7274;p4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5" name="Google Shape;7275;p4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6" name="Google Shape;7276;p4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7" name="Google Shape;7277;p4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8" name="Google Shape;7278;p4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9" name="Google Shape;7279;p4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0" name="Google Shape;7280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1" name="Google Shape;7281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2" name="Google Shape;7282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3" name="Google Shape;7283;p4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4" name="Google Shape;7284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5" name="Google Shape;7285;p4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6" name="Google Shape;7286;p4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7" name="Google Shape;7287;p4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8" name="Google Shape;7288;p4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9" name="Google Shape;7289;p4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0" name="Google Shape;7290;p4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1" name="Google Shape;7291;p4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2" name="Google Shape;7292;p4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3" name="Google Shape;7293;p4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4" name="Google Shape;7294;p4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5" name="Google Shape;7295;p4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6" name="Google Shape;7296;p4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7" name="Google Shape;7297;p4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8" name="Google Shape;7298;p4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9" name="Google Shape;7299;p4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0" name="Google Shape;7300;p4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1" name="Google Shape;7301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2" name="Google Shape;7302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3" name="Google Shape;7303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4" name="Google Shape;7304;p4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5" name="Google Shape;7305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6" name="Google Shape;7306;p4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7" name="Google Shape;7307;p4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8" name="Google Shape;7308;p4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9" name="Google Shape;7309;p4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0" name="Google Shape;7310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1" name="Google Shape;7311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2" name="Google Shape;7312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3" name="Google Shape;7313;p4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4" name="Google Shape;7314;p4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5" name="Google Shape;7315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6" name="Google Shape;7316;p4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7" name="Google Shape;7317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8" name="Google Shape;7318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9" name="Google Shape;7319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0" name="Google Shape;7320;p4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1" name="Google Shape;7321;p4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2" name="Google Shape;7322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3" name="Google Shape;7323;p4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4" name="Google Shape;7324;p4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5" name="Google Shape;7325;p4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6" name="Google Shape;7326;p4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7" name="Google Shape;7327;p4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8" name="Google Shape;7328;p4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9" name="Google Shape;7329;p4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0" name="Google Shape;7330;p4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1" name="Google Shape;7331;p4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2" name="Google Shape;7332;p4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3" name="Google Shape;7333;p4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4" name="Google Shape;7334;p4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5" name="Google Shape;7335;p4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6" name="Google Shape;7336;p4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7" name="Google Shape;7337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8" name="Google Shape;7338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9" name="Google Shape;7339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0" name="Google Shape;7340;p4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1" name="Google Shape;7341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2" name="Google Shape;7342;p4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3" name="Google Shape;7343;p4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4" name="Google Shape;7344;p4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5" name="Google Shape;7345;p4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6" name="Google Shape;7346;p4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7" name="Google Shape;7347;p4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8" name="Google Shape;7348;p4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9" name="Google Shape;7349;p4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0" name="Google Shape;7350;p4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1" name="Google Shape;7351;p4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2" name="Google Shape;7352;p4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3" name="Google Shape;7353;p4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4" name="Google Shape;7354;p4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5" name="Google Shape;7355;p4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6" name="Google Shape;7356;p4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7" name="Google Shape;7357;p4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8" name="Google Shape;7358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9" name="Google Shape;7359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0" name="Google Shape;7360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1" name="Google Shape;7361;p4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2" name="Google Shape;7362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3" name="Google Shape;7363;p4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4" name="Google Shape;7364;p4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5" name="Google Shape;7365;p4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6" name="Google Shape;7366;p4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7" name="Google Shape;7367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8" name="Google Shape;7368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9" name="Google Shape;7369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0" name="Google Shape;7370;p4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1" name="Google Shape;7371;p4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2" name="Google Shape;7372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3" name="Google Shape;7373;p4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4" name="Google Shape;7374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5" name="Google Shape;7375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6" name="Google Shape;7376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7" name="Google Shape;7377;p4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8" name="Google Shape;7378;p4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9" name="Google Shape;737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0" name="Google Shape;7380;p4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1" name="Google Shape;7381;p4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2" name="Google Shape;7382;p4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3" name="Google Shape;7383;p4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4" name="Google Shape;7384;p4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5" name="Google Shape;7385;p4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6" name="Google Shape;7386;p4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7" name="Google Shape;7387;p4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8" name="Google Shape;7388;p4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9" name="Google Shape;7389;p4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0" name="Google Shape;7390;p4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1" name="Google Shape;7391;p4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2" name="Google Shape;7392;p4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3" name="Google Shape;7393;p4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4" name="Google Shape;7394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5" name="Google Shape;7395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6" name="Google Shape;7396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7" name="Google Shape;7397;p4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8" name="Google Shape;7398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9" name="Google Shape;7399;p4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0" name="Google Shape;7400;p4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1" name="Google Shape;7401;p4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2" name="Google Shape;7402;p4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3" name="Google Shape;7403;p4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4" name="Google Shape;7404;p4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5" name="Google Shape;7405;p4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6" name="Google Shape;7406;p4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7" name="Google Shape;7407;p4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8" name="Google Shape;7408;p4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9" name="Google Shape;7409;p4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0" name="Google Shape;7410;p4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1" name="Google Shape;7411;p4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2" name="Google Shape;7412;p4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3" name="Google Shape;7413;p4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4" name="Google Shape;7414;p4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5" name="Google Shape;7415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6" name="Google Shape;7416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7" name="Google Shape;7417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8" name="Google Shape;7418;p4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9" name="Google Shape;7419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0" name="Google Shape;7420;p4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4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4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4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4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4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4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4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4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4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4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4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4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4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4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4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4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4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4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4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4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4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4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4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4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4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4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4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56" name="Google Shape;7456;p45"/>
          <p:cNvSpPr/>
          <p:nvPr/>
        </p:nvSpPr>
        <p:spPr>
          <a:xfrm>
            <a:off x="3739123" y="0"/>
            <a:ext cx="540487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7" name="Google Shape;7457;p45"/>
          <p:cNvSpPr txBox="1">
            <a:spLocks noGrp="1"/>
          </p:cNvSpPr>
          <p:nvPr>
            <p:ph type="subTitle" idx="1"/>
          </p:nvPr>
        </p:nvSpPr>
        <p:spPr>
          <a:xfrm>
            <a:off x="5109511" y="2571750"/>
            <a:ext cx="3106200" cy="161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458" name="Google Shape;7458;p45"/>
          <p:cNvSpPr txBox="1">
            <a:spLocks noGrp="1"/>
          </p:cNvSpPr>
          <p:nvPr>
            <p:ph type="title"/>
          </p:nvPr>
        </p:nvSpPr>
        <p:spPr>
          <a:xfrm>
            <a:off x="6162186" y="1416150"/>
            <a:ext cx="2053500" cy="90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34431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48507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7FE5A9CD-1CA5-4BB6-ABF6-C3DB2F9C09D1}" type="datetimeFigureOut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1/18/2026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E9E3A461-C528-4C33-83FA-271D1850C3B5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80980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19077"/>
            <a:ext cx="8229600" cy="1038225"/>
          </a:xfrm>
          <a:prstGeom prst="rect">
            <a:avLst/>
          </a:prstGeom>
        </p:spPr>
        <p:txBody>
          <a:bodyPr lIns="81520" tIns="40760" rIns="81520" bIns="40760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57200" y="1428750"/>
            <a:ext cx="8229600" cy="3086100"/>
          </a:xfrm>
          <a:prstGeom prst="rect">
            <a:avLst/>
          </a:prstGeom>
        </p:spPr>
        <p:txBody>
          <a:bodyPr lIns="81520" tIns="40760" rIns="81520" bIns="40760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fld id="{E979D15E-7C97-46BA-A533-0FCFA23F6052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9376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1412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</a:pPr>
            <a:fld id="{475E0F57-EEA1-4A8B-9311-4AD2064A14C0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69546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59196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86547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1617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" name="Google Shape;1323;p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24" name="Google Shape;1324;p9"/>
          <p:cNvSpPr txBox="1">
            <a:spLocks noGrp="1"/>
          </p:cNvSpPr>
          <p:nvPr>
            <p:ph type="subTitle" idx="1"/>
          </p:nvPr>
        </p:nvSpPr>
        <p:spPr>
          <a:xfrm>
            <a:off x="833809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5" name="Google Shape;1325;p9"/>
          <p:cNvSpPr txBox="1">
            <a:spLocks noGrp="1"/>
          </p:cNvSpPr>
          <p:nvPr>
            <p:ph type="subTitle" idx="2"/>
          </p:nvPr>
        </p:nvSpPr>
        <p:spPr>
          <a:xfrm>
            <a:off x="3392934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6" name="Google Shape;1326;p9"/>
          <p:cNvSpPr txBox="1">
            <a:spLocks noGrp="1"/>
          </p:cNvSpPr>
          <p:nvPr>
            <p:ph type="subTitle" idx="3"/>
          </p:nvPr>
        </p:nvSpPr>
        <p:spPr>
          <a:xfrm>
            <a:off x="5943191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7" name="Google Shape;1327;p9"/>
          <p:cNvSpPr txBox="1">
            <a:spLocks noGrp="1"/>
          </p:cNvSpPr>
          <p:nvPr>
            <p:ph type="title" idx="4"/>
          </p:nvPr>
        </p:nvSpPr>
        <p:spPr>
          <a:xfrm>
            <a:off x="1111459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8" name="Google Shape;1328;p9"/>
          <p:cNvSpPr txBox="1">
            <a:spLocks noGrp="1"/>
          </p:cNvSpPr>
          <p:nvPr>
            <p:ph type="title" idx="5"/>
          </p:nvPr>
        </p:nvSpPr>
        <p:spPr>
          <a:xfrm>
            <a:off x="3670584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9" name="Google Shape;1329;p9"/>
          <p:cNvSpPr txBox="1">
            <a:spLocks noGrp="1"/>
          </p:cNvSpPr>
          <p:nvPr>
            <p:ph type="title" idx="6"/>
          </p:nvPr>
        </p:nvSpPr>
        <p:spPr>
          <a:xfrm>
            <a:off x="6220841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140" y="4683919"/>
            <a:ext cx="2133918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407" y="4683919"/>
            <a:ext cx="2895223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2961" y="4683919"/>
            <a:ext cx="2133917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fld id="{BEF8FD80-C95D-4220-BF8B-01906B7B67AD}" type="slidenum">
              <a:rPr lang="en-US" sz="1600" kern="1200" smtClean="0"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68452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014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47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4096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6960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7064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2435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6679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611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27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2"/>
        </a:solidFill>
        <a:effectLst/>
      </p:bgPr>
    </p:bg>
    <p:spTree>
      <p:nvGrpSpPr>
        <p:cNvPr id="1" name="Shape 15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6" name="Google Shape;1596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4037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89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36">
    <p:spTree>
      <p:nvGrpSpPr>
        <p:cNvPr id="1" name="Shape 1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8" name="Google Shape;1598;p1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599" name="Google Shape;1599;p1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Google Shape;1600;p1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Google Shape;160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Google Shape;1602;p1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Google Shape;1603;p1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5" name="Google Shape;1605;p1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Google Shape;1606;p1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Google Shape;1607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Google Shape;1608;p1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Google Shape;1609;p1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Google Shape;1610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Google Shape;1611;p1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Google Shape;1612;p1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Google Shape;1613;p1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Google Shape;1614;p1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1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Google Shape;1616;p1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1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1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1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1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1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1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1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1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1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1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1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1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1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1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1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1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Google Shape;1635;p1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1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1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1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9" name="Google Shape;1639;p1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0" name="Google Shape;1640;p1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1" name="Google Shape;1641;p1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2" name="Google Shape;1642;p1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3" name="Google Shape;1643;p1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4" name="Google Shape;1644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1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1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1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1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Google Shape;1650;p1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Google Shape;165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1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1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1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1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Google Shape;1662;p1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Google Shape;1663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1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1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1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1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1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1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1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1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1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1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1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1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1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1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1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1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1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1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1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1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1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1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1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1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1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1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1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1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1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1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1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1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1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1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1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1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1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1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1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1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1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1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1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1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1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1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1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1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1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1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1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1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1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1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1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1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1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1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1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1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1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1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1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1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1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1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1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1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1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1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1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1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1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1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1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1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1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1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1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1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1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1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1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1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1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1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1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1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1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1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1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1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1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1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1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1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1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1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1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1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1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1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1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1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1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1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1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1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1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Google Shape;1809;p1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Google Shape;1810;p1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Google Shape;1811;p1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Google Shape;1812;p1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Google Shape;1813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4" name="Google Shape;1814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5" name="Google Shape;1815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1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1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1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1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1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1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1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1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1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1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1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2" name="Google Shape;1832;p1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3" name="Google Shape;1833;p1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4" name="Google Shape;1834;p1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5" name="Google Shape;1835;p1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1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Google Shape;1837;p1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Google Shape;1838;p1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1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2" name="Google Shape;1842;p1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3" name="Google Shape;1843;p1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1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5" name="Google Shape;1845;p1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1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7" name="Google Shape;1847;p1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1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1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0" name="Google Shape;1850;p1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1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4" name="Google Shape;1854;p13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5" name="Google Shape;1855;p1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56" name="Google Shape;1856;p13"/>
          <p:cNvSpPr txBox="1">
            <a:spLocks noGrp="1"/>
          </p:cNvSpPr>
          <p:nvPr>
            <p:ph type="subTitle" idx="1"/>
          </p:nvPr>
        </p:nvSpPr>
        <p:spPr>
          <a:xfrm>
            <a:off x="79297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7" name="Google Shape;1857;p13"/>
          <p:cNvSpPr txBox="1">
            <a:spLocks noGrp="1"/>
          </p:cNvSpPr>
          <p:nvPr>
            <p:ph type="subTitle" idx="2"/>
          </p:nvPr>
        </p:nvSpPr>
        <p:spPr>
          <a:xfrm>
            <a:off x="3412500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8" name="Google Shape;1858;p13"/>
          <p:cNvSpPr txBox="1">
            <a:spLocks noGrp="1"/>
          </p:cNvSpPr>
          <p:nvPr>
            <p:ph type="subTitle" idx="3"/>
          </p:nvPr>
        </p:nvSpPr>
        <p:spPr>
          <a:xfrm>
            <a:off x="603202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9" name="Google Shape;1859;p13"/>
          <p:cNvSpPr txBox="1">
            <a:spLocks noGrp="1"/>
          </p:cNvSpPr>
          <p:nvPr>
            <p:ph type="title" idx="4"/>
          </p:nvPr>
        </p:nvSpPr>
        <p:spPr>
          <a:xfrm>
            <a:off x="79297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0" name="Google Shape;1860;p13"/>
          <p:cNvSpPr txBox="1">
            <a:spLocks noGrp="1"/>
          </p:cNvSpPr>
          <p:nvPr>
            <p:ph type="title" idx="5"/>
          </p:nvPr>
        </p:nvSpPr>
        <p:spPr>
          <a:xfrm>
            <a:off x="3412500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1" name="Google Shape;1861;p13"/>
          <p:cNvSpPr txBox="1">
            <a:spLocks noGrp="1"/>
          </p:cNvSpPr>
          <p:nvPr>
            <p:ph type="title" idx="6"/>
          </p:nvPr>
        </p:nvSpPr>
        <p:spPr>
          <a:xfrm>
            <a:off x="603202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2" name="Google Shape;1862;p13"/>
          <p:cNvSpPr txBox="1">
            <a:spLocks noGrp="1"/>
          </p:cNvSpPr>
          <p:nvPr>
            <p:ph type="title" idx="7" hasCustomPrompt="1"/>
          </p:nvPr>
        </p:nvSpPr>
        <p:spPr>
          <a:xfrm>
            <a:off x="79297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3" name="Google Shape;1863;p13"/>
          <p:cNvSpPr txBox="1">
            <a:spLocks noGrp="1"/>
          </p:cNvSpPr>
          <p:nvPr>
            <p:ph type="title" idx="8" hasCustomPrompt="1"/>
          </p:nvPr>
        </p:nvSpPr>
        <p:spPr>
          <a:xfrm>
            <a:off x="3412500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4" name="Google Shape;1864;p13"/>
          <p:cNvSpPr txBox="1">
            <a:spLocks noGrp="1"/>
          </p:cNvSpPr>
          <p:nvPr>
            <p:ph type="title" idx="9" hasCustomPrompt="1"/>
          </p:nvPr>
        </p:nvSpPr>
        <p:spPr>
          <a:xfrm>
            <a:off x="603202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9">
    <p:spTree>
      <p:nvGrpSpPr>
        <p:cNvPr id="1" name="Shape 1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6" name="Google Shape;1866;p1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867" name="Google Shape;1867;p1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1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1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1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1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1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1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1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1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1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1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1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1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1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1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1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1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1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1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1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1" name="Google Shape;1891;p1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2" name="Google Shape;1892;p1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3" name="Google Shape;1893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4" name="Google Shape;1894;p1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5" name="Google Shape;1895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1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7" name="Google Shape;1897;p1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1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1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1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1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1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1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1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1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6" name="Google Shape;1906;p1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7" name="Google Shape;1907;p1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1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9" name="Google Shape;1909;p1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0" name="Google Shape;1910;p1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1" name="Google Shape;1911;p1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2" name="Google Shape;1912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3" name="Google Shape;1913;p1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4" name="Google Shape;1914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5" name="Google Shape;1915;p1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1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1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8" name="Google Shape;1918;p1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9" name="Google Shape;191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1920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1921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1922;p1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1923;p1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1924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1925;p1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1926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1927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1928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1929;p1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1930;p1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1931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1932;p1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1933;p1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1934;p1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1935;p1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1936;p1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1937;p1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1938;p1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1939;p1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1940;p1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1941;p1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1942;p1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1943;p1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1944;p1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1945;p1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1946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1947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1948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1949;p1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1950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1951;p1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1952;p1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1953;p1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1954;p1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1955;p1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1956;p1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1957;p1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1958;p1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1959;p1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0" name="Google Shape;1960;p1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1" name="Google Shape;1961;p1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1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3" name="Google Shape;1963;p1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4" name="Google Shape;1964;p1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5" name="Google Shape;1965;p1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1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7" name="Google Shape;1967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8" name="Google Shape;1968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1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2" name="Google Shape;1972;p1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3" name="Google Shape;1973;p1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1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1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9" name="Google Shape;1979;p1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0" name="Google Shape;1980;p1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1" name="Google Shape;1981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2" name="Google Shape;1982;p1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3" name="Google Shape;1983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4" name="Google Shape;1984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5" name="Google Shape;1985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6" name="Google Shape;1986;p1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7" name="Google Shape;1987;p1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8" name="Google Shape;1988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9" name="Google Shape;1989;p1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0" name="Google Shape;1990;p1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1" name="Google Shape;1991;p1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2" name="Google Shape;1992;p1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3" name="Google Shape;1993;p1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4" name="Google Shape;1994;p1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5" name="Google Shape;1995;p1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6" name="Google Shape;1996;p1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7" name="Google Shape;1997;p1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8" name="Google Shape;1998;p1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9" name="Google Shape;1999;p1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0" name="Google Shape;2000;p1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1" name="Google Shape;2001;p1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2" name="Google Shape;2002;p1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3" name="Google Shape;2003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4" name="Google Shape;2004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5" name="Google Shape;2005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6" name="Google Shape;2006;p1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7" name="Google Shape;2007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8" name="Google Shape;2008;p1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9" name="Google Shape;2009;p1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1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1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1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1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1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1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1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1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1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1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1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1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1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1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7" name="Google Shape;2027;p1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8" name="Google Shape;2028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1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1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1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1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4" name="Google Shape;2034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5" name="Google Shape;2035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1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7" name="Google Shape;2037;p1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8" name="Google Shape;2038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9" name="Google Shape;2039;p1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0" name="Google Shape;2040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1" name="Google Shape;2041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2" name="Google Shape;2042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3" name="Google Shape;2043;p1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4" name="Google Shape;2044;p1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5" name="Google Shape;204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6" name="Google Shape;2046;p1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1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1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1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1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1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1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1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054;p1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055;p1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1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057;p1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8" name="Google Shape;2058;p1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1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0" name="Google Shape;2060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1" name="Google Shape;2061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3" name="Google Shape;2063;p1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4" name="Google Shape;2064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5" name="Google Shape;2065;p1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6" name="Google Shape;2066;p1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7" name="Google Shape;2067;p1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8" name="Google Shape;2068;p1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9" name="Google Shape;2069;p1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0" name="Google Shape;2070;p1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1" name="Google Shape;2071;p1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2" name="Google Shape;2072;p1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3" name="Google Shape;2073;p1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4" name="Google Shape;2074;p1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5" name="Google Shape;2075;p1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6" name="Google Shape;2076;p1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1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8" name="Google Shape;2078;p1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079;p1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1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083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084;p1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1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087;p1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088;p1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1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091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1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1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094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09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096;p1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097;p1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098;p1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099;p1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100;p1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101;p1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102;p1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103;p1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104;p1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105;p1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106;p1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107;p1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108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109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110;p1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111;p1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112;p1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113;p1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114;p1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115;p1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116;p1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117;p1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118;p1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119;p1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0" name="Google Shape;2120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1" name="Google Shape;2121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22" name="Google Shape;2122;p14"/>
          <p:cNvSpPr/>
          <p:nvPr/>
        </p:nvSpPr>
        <p:spPr>
          <a:xfrm rot="-3987061">
            <a:off x="1383885" y="-4115247"/>
            <a:ext cx="6757243" cy="11692340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3" name="Google Shape;2123;p14"/>
          <p:cNvSpPr txBox="1">
            <a:spLocks noGrp="1"/>
          </p:cNvSpPr>
          <p:nvPr>
            <p:ph type="title"/>
          </p:nvPr>
        </p:nvSpPr>
        <p:spPr>
          <a:xfrm>
            <a:off x="5263500" y="1448325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55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124" name="Google Shape;2124;p14"/>
          <p:cNvSpPr txBox="1">
            <a:spLocks noGrp="1"/>
          </p:cNvSpPr>
          <p:nvPr>
            <p:ph type="body" idx="1"/>
          </p:nvPr>
        </p:nvSpPr>
        <p:spPr>
          <a:xfrm>
            <a:off x="5263500" y="2431275"/>
            <a:ext cx="2808000" cy="12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1">
  <p:cSld name="CUSTOM_20">
    <p:bg>
      <p:bgPr>
        <a:solidFill>
          <a:schemeClr val="lt1"/>
        </a:solidFill>
        <a:effectLst/>
      </p:bgPr>
    </p:bg>
    <p:spTree>
      <p:nvGrpSpPr>
        <p:cNvPr id="1" name="Shape 2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6" name="Google Shape;2386;p1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387" name="Google Shape;2387;p1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8" name="Google Shape;2388;p1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9" name="Google Shape;238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0" name="Google Shape;2390;p1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1" name="Google Shape;2391;p1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2" name="Google Shape;2392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3" name="Google Shape;2393;p1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4" name="Google Shape;2394;p1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5" name="Google Shape;2395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6" name="Google Shape;2396;p1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7" name="Google Shape;2397;p1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8" name="Google Shape;2398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9" name="Google Shape;2399;p1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0" name="Google Shape;2400;p1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1" name="Google Shape;2401;p1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2" name="Google Shape;2402;p1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3" name="Google Shape;2403;p1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4" name="Google Shape;2404;p1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5" name="Google Shape;2405;p1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6" name="Google Shape;2406;p1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7" name="Google Shape;2407;p1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8" name="Google Shape;2408;p1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9" name="Google Shape;2409;p1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0" name="Google Shape;2410;p1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1" name="Google Shape;2411;p1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2" name="Google Shape;2412;p1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3" name="Google Shape;2413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1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1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1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8" name="Google Shape;2418;p1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9" name="Google Shape;2419;p1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0" name="Google Shape;2420;p1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1" name="Google Shape;2421;p1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2" name="Google Shape;2422;p1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3" name="Google Shape;2423;p1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4" name="Google Shape;2424;p1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5" name="Google Shape;2425;p1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6" name="Google Shape;2426;p1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7" name="Google Shape;2427;p1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8" name="Google Shape;2428;p1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9" name="Google Shape;2429;p1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0" name="Google Shape;2430;p1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1" name="Google Shape;2431;p1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2" name="Google Shape;2432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3" name="Google Shape;2433;p1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4" name="Google Shape;2434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5" name="Google Shape;2435;p1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6" name="Google Shape;2436;p1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7" name="Google Shape;2437;p1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8" name="Google Shape;2438;p1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9" name="Google Shape;243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0" name="Google Shape;2440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1" name="Google Shape;2441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2" name="Google Shape;2442;p1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3" name="Google Shape;2443;p1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4" name="Google Shape;2444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5" name="Google Shape;2445;p1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6" name="Google Shape;2446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7" name="Google Shape;2447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8" name="Google Shape;2448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9" name="Google Shape;2449;p1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0" name="Google Shape;2450;p1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1" name="Google Shape;2451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2" name="Google Shape;2452;p1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3" name="Google Shape;2453;p1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4" name="Google Shape;2454;p1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5" name="Google Shape;2455;p1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6" name="Google Shape;2456;p1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7" name="Google Shape;2457;p1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8" name="Google Shape;2458;p1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9" name="Google Shape;2459;p1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0" name="Google Shape;2460;p1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1" name="Google Shape;2461;p1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2" name="Google Shape;2462;p1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3" name="Google Shape;2463;p1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4" name="Google Shape;2464;p1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5" name="Google Shape;2465;p1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6" name="Google Shape;2466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7" name="Google Shape;2467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8" name="Google Shape;2468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9" name="Google Shape;2469;p1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0" name="Google Shape;2470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1" name="Google Shape;2471;p1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2" name="Google Shape;2472;p1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1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4" name="Google Shape;2474;p1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5" name="Google Shape;2475;p1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6" name="Google Shape;2476;p1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7" name="Google Shape;2477;p1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8" name="Google Shape;2478;p1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9" name="Google Shape;2479;p1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0" name="Google Shape;2480;p1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1" name="Google Shape;2481;p1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2" name="Google Shape;2482;p1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3" name="Google Shape;2483;p1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4" name="Google Shape;2484;p1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5" name="Google Shape;2485;p1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6" name="Google Shape;2486;p1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7" name="Google Shape;2487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8" name="Google Shape;2488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9" name="Google Shape;2489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0" name="Google Shape;2490;p1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1" name="Google Shape;2491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2" name="Google Shape;2492;p1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3" name="Google Shape;2493;p1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4" name="Google Shape;2494;p1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5" name="Google Shape;2495;p1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6" name="Google Shape;2496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7" name="Google Shape;2497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8" name="Google Shape;2498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9" name="Google Shape;2499;p1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0" name="Google Shape;2500;p1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1" name="Google Shape;2501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2" name="Google Shape;2502;p1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3" name="Google Shape;2503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4" name="Google Shape;2504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5" name="Google Shape;2505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6" name="Google Shape;2506;p1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7" name="Google Shape;2507;p1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8" name="Google Shape;2508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9" name="Google Shape;2509;p1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0" name="Google Shape;2510;p1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1" name="Google Shape;2511;p1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2" name="Google Shape;2512;p1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3" name="Google Shape;2513;p1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4" name="Google Shape;2514;p1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5" name="Google Shape;2515;p1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6" name="Google Shape;2516;p1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7" name="Google Shape;2517;p1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8" name="Google Shape;2518;p1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9" name="Google Shape;2519;p1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0" name="Google Shape;2520;p1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1" name="Google Shape;2521;p1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2" name="Google Shape;2522;p1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3" name="Google Shape;2523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4" name="Google Shape;2524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5" name="Google Shape;2525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6" name="Google Shape;2526;p1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7" name="Google Shape;2527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1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1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1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1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1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1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1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1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1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1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1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1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1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1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1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1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1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1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1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1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1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1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1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1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1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1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1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1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1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1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1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1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1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1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1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1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1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1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1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1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1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1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1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1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1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1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1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1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1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1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1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1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1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1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1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1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1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1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1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1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1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1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1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1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1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1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1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1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1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1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1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1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1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1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1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1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1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1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1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1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1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1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1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1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1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1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42" name="Google Shape;2642;p16"/>
          <p:cNvGrpSpPr/>
          <p:nvPr/>
        </p:nvGrpSpPr>
        <p:grpSpPr>
          <a:xfrm>
            <a:off x="1225803" y="-50"/>
            <a:ext cx="6814719" cy="5143576"/>
            <a:chOff x="186505" y="119463"/>
            <a:chExt cx="7896546" cy="5143576"/>
          </a:xfrm>
        </p:grpSpPr>
        <p:sp>
          <p:nvSpPr>
            <p:cNvPr id="2643" name="Google Shape;2643;p16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16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45" name="Google Shape;2645;p16"/>
          <p:cNvSpPr txBox="1">
            <a:spLocks noGrp="1"/>
          </p:cNvSpPr>
          <p:nvPr>
            <p:ph type="title"/>
          </p:nvPr>
        </p:nvSpPr>
        <p:spPr>
          <a:xfrm>
            <a:off x="2962050" y="2102625"/>
            <a:ext cx="3219900" cy="44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2646" name="Google Shape;2646;p16"/>
          <p:cNvSpPr txBox="1">
            <a:spLocks noGrp="1"/>
          </p:cNvSpPr>
          <p:nvPr>
            <p:ph type="subTitle" idx="1"/>
          </p:nvPr>
        </p:nvSpPr>
        <p:spPr>
          <a:xfrm>
            <a:off x="2646000" y="1099313"/>
            <a:ext cx="3852000" cy="8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21">
    <p:spTree>
      <p:nvGrpSpPr>
        <p:cNvPr id="1" name="Shape 2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8" name="Google Shape;2908;p18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909" name="Google Shape;2909;p18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0" name="Google Shape;2910;p18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1" name="Google Shape;291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2" name="Google Shape;2912;p18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3" name="Google Shape;2913;p18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4" name="Google Shape;2914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5" name="Google Shape;2915;p18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6" name="Google Shape;2916;p18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7" name="Google Shape;2917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8" name="Google Shape;2918;p18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9" name="Google Shape;2919;p18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0" name="Google Shape;2920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1" name="Google Shape;2921;p18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2" name="Google Shape;2922;p18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3" name="Google Shape;2923;p18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4" name="Google Shape;2924;p18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5" name="Google Shape;2925;p18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6" name="Google Shape;2926;p18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7" name="Google Shape;2927;p18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8" name="Google Shape;2928;p18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9" name="Google Shape;2929;p18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0" name="Google Shape;2930;p18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1" name="Google Shape;2931;p18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2" name="Google Shape;2932;p18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3" name="Google Shape;2933;p18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4" name="Google Shape;2934;p18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5" name="Google Shape;2935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6" name="Google Shape;2936;p18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7" name="Google Shape;2937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8" name="Google Shape;2938;p18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9" name="Google Shape;2939;p18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18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18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18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18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18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18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18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18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18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18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18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18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18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18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18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18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18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18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18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18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18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7" name="Google Shape;2967;p18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8" name="Google Shape;2968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18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18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18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18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18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18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18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18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18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18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18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18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18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18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18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18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18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3" name="Google Shape;2993;p18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4" name="Google Shape;2994;p18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5" name="Google Shape;2995;p18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6" name="Google Shape;2996;p18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7" name="Google Shape;2997;p18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8" name="Google Shape;2998;p18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9" name="Google Shape;2999;p18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0" name="Google Shape;3000;p18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1" name="Google Shape;3001;p18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2" name="Google Shape;3002;p18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3" name="Google Shape;3003;p18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4" name="Google Shape;3004;p18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5" name="Google Shape;3005;p18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6" name="Google Shape;3006;p18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7" name="Google Shape;3007;p18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8" name="Google Shape;3008;p18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9" name="Google Shape;3009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0" name="Google Shape;3010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1" name="Google Shape;3011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2" name="Google Shape;3012;p18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3" name="Google Shape;3013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4" name="Google Shape;3014;p18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18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18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18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1" name="Google Shape;3021;p18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2" name="Google Shape;3022;p18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3" name="Google Shape;3023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4" name="Google Shape;3024;p18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5" name="Google Shape;3025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6" name="Google Shape;3026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7" name="Google Shape;3027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8" name="Google Shape;3028;p18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9" name="Google Shape;3029;p18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0" name="Google Shape;3030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1" name="Google Shape;3031;p18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2" name="Google Shape;3032;p18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3" name="Google Shape;3033;p18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4" name="Google Shape;3034;p18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5" name="Google Shape;3035;p18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6" name="Google Shape;3036;p18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7" name="Google Shape;3037;p18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8" name="Google Shape;3038;p18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9" name="Google Shape;3039;p18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0" name="Google Shape;3040;p18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1" name="Google Shape;3041;p18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2" name="Google Shape;3042;p18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3" name="Google Shape;3043;p18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4" name="Google Shape;3044;p18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5" name="Google Shape;3045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6" name="Google Shape;3046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7" name="Google Shape;3047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8" name="Google Shape;3048;p18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9" name="Google Shape;3049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0" name="Google Shape;3050;p18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1" name="Google Shape;3051;p18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2" name="Google Shape;3052;p18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3" name="Google Shape;3053;p18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4" name="Google Shape;3054;p18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5" name="Google Shape;3055;p18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6" name="Google Shape;3056;p18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7" name="Google Shape;3057;p18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8" name="Google Shape;3058;p18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9" name="Google Shape;3059;p18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0" name="Google Shape;3060;p18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1" name="Google Shape;3061;p18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2" name="Google Shape;3062;p18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3" name="Google Shape;3063;p18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4" name="Google Shape;3064;p18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5" name="Google Shape;3065;p18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6" name="Google Shape;3066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7" name="Google Shape;3067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8" name="Google Shape;3068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9" name="Google Shape;3069;p18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0" name="Google Shape;3070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1" name="Google Shape;3071;p18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2" name="Google Shape;3072;p18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3" name="Google Shape;3073;p18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4" name="Google Shape;3074;p18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5" name="Google Shape;3075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6" name="Google Shape;3076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7" name="Google Shape;3077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8" name="Google Shape;3078;p18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9" name="Google Shape;3079;p18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0" name="Google Shape;3080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1" name="Google Shape;3081;p18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2" name="Google Shape;3082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3" name="Google Shape;3083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4" name="Google Shape;3084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5" name="Google Shape;3085;p18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6" name="Google Shape;3086;p18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7" name="Google Shape;308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8" name="Google Shape;3088;p18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9" name="Google Shape;3089;p18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0" name="Google Shape;3090;p18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1" name="Google Shape;3091;p18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2" name="Google Shape;3092;p18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3" name="Google Shape;3093;p18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4" name="Google Shape;3094;p18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5" name="Google Shape;3095;p18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6" name="Google Shape;3096;p18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7" name="Google Shape;3097;p18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8" name="Google Shape;3098;p18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9" name="Google Shape;3099;p18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0" name="Google Shape;3100;p18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1" name="Google Shape;3101;p18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2" name="Google Shape;3102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3" name="Google Shape;3103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4" name="Google Shape;3104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5" name="Google Shape;3105;p18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6" name="Google Shape;3106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7" name="Google Shape;3107;p18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8" name="Google Shape;3108;p18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9" name="Google Shape;3109;p18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0" name="Google Shape;3110;p18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1" name="Google Shape;3111;p18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2" name="Google Shape;3112;p18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3" name="Google Shape;3113;p18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4" name="Google Shape;3114;p18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5" name="Google Shape;3115;p18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6" name="Google Shape;3116;p18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7" name="Google Shape;3117;p18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8" name="Google Shape;3118;p18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9" name="Google Shape;3119;p18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0" name="Google Shape;3120;p18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1" name="Google Shape;3121;p18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2" name="Google Shape;3122;p18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3" name="Google Shape;3123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4" name="Google Shape;3124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5" name="Google Shape;3125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6" name="Google Shape;3126;p18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7" name="Google Shape;3127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8" name="Google Shape;3128;p18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9" name="Google Shape;3129;p18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0" name="Google Shape;3130;p18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1" name="Google Shape;3131;p18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2" name="Google Shape;3132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3" name="Google Shape;3133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4" name="Google Shape;3134;p18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5" name="Google Shape;3135;p18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6" name="Google Shape;3136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7" name="Google Shape;313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8" name="Google Shape;3138;p18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9" name="Google Shape;3139;p18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0" name="Google Shape;3140;p18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1" name="Google Shape;3141;p18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2" name="Google Shape;3142;p18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3" name="Google Shape;3143;p18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4" name="Google Shape;3144;p18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5" name="Google Shape;3145;p18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6" name="Google Shape;3146;p18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7" name="Google Shape;3147;p18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8" name="Google Shape;3148;p18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9" name="Google Shape;3149;p18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0" name="Google Shape;3150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1" name="Google Shape;3151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2" name="Google Shape;3152;p18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3" name="Google Shape;3153;p18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4" name="Google Shape;3154;p18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5" name="Google Shape;3155;p18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6" name="Google Shape;3156;p18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7" name="Google Shape;3157;p18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8" name="Google Shape;3158;p18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9" name="Google Shape;3159;p18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0" name="Google Shape;3160;p18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1" name="Google Shape;3161;p18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2" name="Google Shape;3162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3" name="Google Shape;3163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64" name="Google Shape;3164;p18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3165" name="Google Shape;3165;p18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6" name="Google Shape;3166;p18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67" name="Google Shape;3167;p1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2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168" name="Google Shape;3168;p18"/>
          <p:cNvSpPr txBox="1">
            <a:spLocks noGrp="1"/>
          </p:cNvSpPr>
          <p:nvPr>
            <p:ph type="body" idx="1"/>
          </p:nvPr>
        </p:nvSpPr>
        <p:spPr>
          <a:xfrm>
            <a:off x="2646000" y="1594800"/>
            <a:ext cx="3852000" cy="28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1pPr>
            <a:lvl2pPr marL="914400" lvl="1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2pPr>
            <a:lvl3pPr marL="1371600" lvl="2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3pPr>
            <a:lvl4pPr marL="1828800" lvl="3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4pPr>
            <a:lvl5pPr marL="2286000" lvl="4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5pPr>
            <a:lvl6pPr marL="2743200" lvl="5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6pPr>
            <a:lvl7pPr marL="3200400" lvl="6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7pPr>
            <a:lvl8pPr marL="3657600" lvl="7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8pPr>
            <a:lvl9pPr marL="4114800" lvl="8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5" r:id="rId4"/>
    <p:sldLayoutId id="2147483658" r:id="rId5"/>
    <p:sldLayoutId id="2147483659" r:id="rId6"/>
    <p:sldLayoutId id="2147483660" r:id="rId7"/>
    <p:sldLayoutId id="2147483662" r:id="rId8"/>
    <p:sldLayoutId id="2147483664" r:id="rId9"/>
    <p:sldLayoutId id="2147483665" r:id="rId10"/>
    <p:sldLayoutId id="2147483666" r:id="rId11"/>
    <p:sldLayoutId id="2147483668" r:id="rId12"/>
    <p:sldLayoutId id="2147483669" r:id="rId13"/>
    <p:sldLayoutId id="2147483670" r:id="rId14"/>
    <p:sldLayoutId id="2147483671" r:id="rId15"/>
    <p:sldLayoutId id="2147483673" r:id="rId16"/>
    <p:sldLayoutId id="2147483675" r:id="rId17"/>
    <p:sldLayoutId id="2147483678" r:id="rId18"/>
    <p:sldLayoutId id="2147483679" r:id="rId19"/>
    <p:sldLayoutId id="2147483680" r:id="rId20"/>
    <p:sldLayoutId id="2147483681" r:id="rId21"/>
    <p:sldLayoutId id="2147483683" r:id="rId22"/>
    <p:sldLayoutId id="2147483685" r:id="rId23"/>
    <p:sldLayoutId id="2147483687" r:id="rId24"/>
    <p:sldLayoutId id="2147483689" r:id="rId25"/>
    <p:sldLayoutId id="2147483696" r:id="rId26"/>
    <p:sldLayoutId id="2147483697" r:id="rId27"/>
    <p:sldLayoutId id="2147483698" r:id="rId28"/>
    <p:sldLayoutId id="2147483703" r:id="rId29"/>
    <p:sldLayoutId id="2147483704" r:id="rId30"/>
    <p:sldLayoutId id="2147483707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423" y="-2446166"/>
            <a:ext cx="9142697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0859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</p:sldLayoutIdLst>
  <p:txStyles>
    <p:titleStyle>
      <a:lvl1pPr algn="ctr" defTabSz="814974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5739" indent="-305739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2351" indent="-254627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964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448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4196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1673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4940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56890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437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749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521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271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04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792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5419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3151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06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fld id="{3F946B00-2243-4271-A32C-F954EDEC2716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>
                <a:buClrTx/>
                <a:buFontTx/>
                <a:buNone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png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0.png"/><Relationship Id="rId5" Type="http://schemas.openxmlformats.org/officeDocument/2006/relationships/image" Target="../media/image12.png"/><Relationship Id="rId4" Type="http://schemas.openxmlformats.org/officeDocument/2006/relationships/image" Target="../media/image20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4.jp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10" Type="http://schemas.openxmlformats.org/officeDocument/2006/relationships/image" Target="../media/image11.jpg"/><Relationship Id="rId4" Type="http://schemas.openxmlformats.org/officeDocument/2006/relationships/image" Target="../media/image5.jpg"/><Relationship Id="rId9" Type="http://schemas.openxmlformats.org/officeDocument/2006/relationships/image" Target="../media/image10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4.wmf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0.xml"/><Relationship Id="rId9" Type="http://schemas.openxmlformats.org/officeDocument/2006/relationships/audio" Target="../media/audio5.wav"/><Relationship Id="rId1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8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4.wmf"/><Relationship Id="rId5" Type="http://schemas.openxmlformats.org/officeDocument/2006/relationships/audio" Target="../media/audio1.wav"/><Relationship Id="rId15" Type="http://schemas.openxmlformats.org/officeDocument/2006/relationships/image" Target="../media/image32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1.xml"/><Relationship Id="rId9" Type="http://schemas.openxmlformats.org/officeDocument/2006/relationships/audio" Target="../media/audio5.wav"/><Relationship Id="rId1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4.wmf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2.xml"/><Relationship Id="rId9" Type="http://schemas.openxmlformats.org/officeDocument/2006/relationships/audio" Target="../media/audio5.wav"/><Relationship Id="rId1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4.wmf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3.xml"/><Relationship Id="rId9" Type="http://schemas.openxmlformats.org/officeDocument/2006/relationships/audio" Target="../media/audio5.wav"/><Relationship Id="rId1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4.wmf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4.xml"/><Relationship Id="rId9" Type="http://schemas.openxmlformats.org/officeDocument/2006/relationships/audio" Target="../media/audio5.wav"/><Relationship Id="rId1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4.wmf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5.xml"/><Relationship Id="rId9" Type="http://schemas.openxmlformats.org/officeDocument/2006/relationships/audio" Target="../media/audio5.wav"/><Relationship Id="rId1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3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4.wmf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6.xml"/><Relationship Id="rId9" Type="http://schemas.openxmlformats.org/officeDocument/2006/relationships/audio" Target="../media/audio5.wav"/><Relationship Id="rId1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2.png"/><Relationship Id="rId5" Type="http://schemas.openxmlformats.org/officeDocument/2006/relationships/image" Target="../media/image21.png"/><Relationship Id="rId4" Type="http://schemas.openxmlformats.org/officeDocument/2006/relationships/image" Target="../media/image2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31" y="841663"/>
            <a:ext cx="4434214" cy="4434214"/>
          </a:xfrm>
          <a:prstGeom prst="rect">
            <a:avLst/>
          </a:prstGeom>
        </p:spPr>
      </p:pic>
      <p:sp>
        <p:nvSpPr>
          <p:cNvPr id="6" name="Google Shape;10266;p69"/>
          <p:cNvSpPr txBox="1"/>
          <p:nvPr/>
        </p:nvSpPr>
        <p:spPr>
          <a:xfrm>
            <a:off x="5580188" y="1976127"/>
            <a:ext cx="3366385" cy="309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just" rt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b="1" dirty="0">
                <a:latin typeface="Times New Roman" panose="02020603050405020304" pitchFamily="18" charset="0"/>
                <a:ea typeface="Paytone One"/>
                <a:cs typeface="Times New Roman" panose="02020603050405020304" pitchFamily="18" charset="0"/>
                <a:sym typeface="Paytone One"/>
              </a:rPr>
              <a:t>Nhiệm vụ: Kể tên các truyện ngụ ngôn mà em biết</a:t>
            </a:r>
            <a:endParaRPr sz="2400" b="1" dirty="0">
              <a:latin typeface="Times New Roman" panose="02020603050405020304" pitchFamily="18" charset="0"/>
              <a:ea typeface="Paytone One"/>
              <a:cs typeface="Times New Roman" panose="02020603050405020304" pitchFamily="18" charset="0"/>
              <a:sym typeface="Paytone One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280" y="-133704"/>
            <a:ext cx="3834716" cy="1774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52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0743" y="1061257"/>
            <a:ext cx="4407790" cy="335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4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8;p11"/>
          <p:cNvSpPr txBox="1"/>
          <p:nvPr/>
        </p:nvSpPr>
        <p:spPr>
          <a:xfrm>
            <a:off x="686458" y="1055175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.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846230D-DEE6-4FE5-A0A0-6E77FD30D2B8}"/>
              </a:ext>
            </a:extLst>
          </p:cNvPr>
          <p:cNvGrpSpPr/>
          <p:nvPr/>
        </p:nvGrpSpPr>
        <p:grpSpPr>
          <a:xfrm>
            <a:off x="1350113" y="1775499"/>
            <a:ext cx="2671550" cy="737221"/>
            <a:chOff x="1647759" y="3872894"/>
            <a:chExt cx="3833273" cy="1580834"/>
          </a:xfrm>
          <a:solidFill>
            <a:schemeClr val="accent4">
              <a:lumMod val="75000"/>
            </a:schemeClr>
          </a:solidFill>
        </p:grpSpPr>
        <p:sp>
          <p:nvSpPr>
            <p:cNvPr id="27" name="Rectangle: Rounded Corners 18">
              <a:extLst>
                <a:ext uri="{FF2B5EF4-FFF2-40B4-BE49-F238E27FC236}">
                  <a16:creationId xmlns:a16="http://schemas.microsoft.com/office/drawing/2014/main" id="{9A320823-0FE2-40FE-AC72-2229A4B68557}"/>
                </a:ext>
              </a:extLst>
            </p:cNvPr>
            <p:cNvSpPr/>
            <p:nvPr/>
          </p:nvSpPr>
          <p:spPr>
            <a:xfrm>
              <a:off x="1647759" y="3931701"/>
              <a:ext cx="3833273" cy="1522027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Rectangle: Rounded Corners 4">
              <a:extLst>
                <a:ext uri="{FF2B5EF4-FFF2-40B4-BE49-F238E27FC236}">
                  <a16:creationId xmlns:a16="http://schemas.microsoft.com/office/drawing/2014/main" id="{B3F488C8-B915-4F91-8F88-0DB239CD02C3}"/>
                </a:ext>
              </a:extLst>
            </p:cNvPr>
            <p:cNvSpPr txBox="1"/>
            <p:nvPr/>
          </p:nvSpPr>
          <p:spPr>
            <a:xfrm>
              <a:off x="1706568" y="3872894"/>
              <a:ext cx="3774464" cy="1522026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defRPr/>
              </a:pPr>
              <a:r>
                <a:rPr lang="vi-VN" sz="2400" b="1" i="1" kern="1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PHIẾU HỌC TẬP</a:t>
              </a:r>
              <a:endParaRPr lang="en-BZ" sz="2400" b="1" i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052970" y="2699282"/>
            <a:ext cx="3538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Tx/>
              <a:buFontTx/>
              <a:buNone/>
            </a:pPr>
            <a:r>
              <a:rPr lang="vi-VN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làm sáng tỏ những thông tin cơ bản về nhân vật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695" y="280985"/>
            <a:ext cx="6424286" cy="7986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-1" t="642" r="1402"/>
          <a:stretch/>
        </p:blipFill>
        <p:spPr>
          <a:xfrm>
            <a:off x="5488748" y="1037413"/>
            <a:ext cx="2628389" cy="374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52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51;p11" descr="Soạn bài Đẽo cày giữa đường, Ếch ngồi đáy giếng, Con mối và con kiến | Ngắn nhất Soạn văn 7 Kết nối tri thức"/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416" r="99307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5130354" y="1240887"/>
            <a:ext cx="3473665" cy="266695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249;p11"/>
          <p:cNvSpPr/>
          <p:nvPr/>
        </p:nvSpPr>
        <p:spPr>
          <a:xfrm>
            <a:off x="727555" y="994308"/>
            <a:ext cx="4474718" cy="36240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ơi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ở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ộ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“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ay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à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ầu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ư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200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7" name="Google Shape;248;p11"/>
          <p:cNvSpPr txBox="1"/>
          <p:nvPr/>
        </p:nvSpPr>
        <p:spPr>
          <a:xfrm>
            <a:off x="2576903" y="459771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65033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5506" y="308095"/>
            <a:ext cx="7084642" cy="514506"/>
          </a:xfrm>
          <a:prstGeom prst="rect">
            <a:avLst/>
          </a:prstGeom>
        </p:spPr>
      </p:pic>
      <p:sp>
        <p:nvSpPr>
          <p:cNvPr id="14" name="Google Shape;248;p11"/>
          <p:cNvSpPr txBox="1"/>
          <p:nvPr/>
        </p:nvSpPr>
        <p:spPr>
          <a:xfrm>
            <a:off x="867917" y="308095"/>
            <a:ext cx="767982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2400" b="1" kern="100" dirty="0">
                <a:solidFill>
                  <a:srgbClr val="FF0000"/>
                </a:solidFill>
                <a:latin typeface="Times New Roman" pitchFamily="18" charset="0"/>
                <a:ea typeface="SimSun"/>
                <a:cs typeface="Times New Roman" pitchFamily="18" charset="0"/>
              </a:rPr>
              <a:t>b.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c</a:t>
            </a:r>
            <a:endParaRPr lang="en-US" sz="2400" b="1" kern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r="443"/>
          <a:stretch/>
        </p:blipFill>
        <p:spPr>
          <a:xfrm>
            <a:off x="1561668" y="868128"/>
            <a:ext cx="5982132" cy="4225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5757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486193"/>
              </p:ext>
            </p:extLst>
          </p:nvPr>
        </p:nvGraphicFramePr>
        <p:xfrm>
          <a:off x="256854" y="267126"/>
          <a:ext cx="8671387" cy="4568581"/>
        </p:xfrm>
        <a:graphic>
          <a:graphicData uri="http://schemas.openxmlformats.org/drawingml/2006/table">
            <a:tbl>
              <a:tblPr firstRow="1" bandRow="1">
                <a:tableStyleId>{CFE93C05-894B-47AB-8BBD-4589FC8653E0}</a:tableStyleId>
              </a:tblPr>
              <a:tblGrid>
                <a:gridCol w="842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81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75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0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931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186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ợ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c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543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</a:t>
                      </a:r>
                      <a:r>
                        <a:rPr lang="en-US" sz="2000" b="0" i="0" u="none" strike="noStrike" kern="0" cap="none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-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ẳ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ai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ế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ua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ỗ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ỏ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ết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ố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ế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i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sạch</a:t>
                      </a:r>
                      <a:endParaRPr lang="en-US" sz="20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l"/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l"/>
                      <a:r>
                        <a:rPr lang="en-US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trực tiếp: </a:t>
                      </a: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không có người mua.</a:t>
                      </a: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Không có ai nói voi đi cày ruộng.</a:t>
                      </a:r>
                    </a:p>
                    <a:p>
                      <a:pPr algn="l"/>
                      <a:r>
                        <a:rPr lang="en-US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gián tiếp:</a:t>
                      </a: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bản tính anh nông dân hiền lành, dễ tin người, thiếu hiểu biết, không có chính kiến của riêng mình.</a:t>
                      </a:r>
                    </a:p>
                  </a:txBody>
                  <a:tcP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ạ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ậ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ô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ể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o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ược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ề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gay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ộ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úc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iêu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ăm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ả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ứ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ường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0177123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92" y="360109"/>
            <a:ext cx="6681795" cy="8174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52470" y="2849234"/>
            <a:ext cx="7643974" cy="1569660"/>
          </a:xfrm>
          <a:prstGeom prst="rect">
            <a:avLst/>
          </a:prstGeom>
          <a:ln w="19050">
            <a:solidFill>
              <a:schemeClr val="accent4">
                <a:lumMod val="5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Phải luôn tin tưởng vào bản thân, học cách chủ động và có chính kiến của mình trong bất cứ công việc nào.</a:t>
            </a:r>
          </a:p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Cần tránh việc để những lời nói bên ngoài ảnh hưởng tới công việc của mình.</a:t>
            </a:r>
          </a:p>
        </p:txBody>
      </p:sp>
      <p:grpSp>
        <p:nvGrpSpPr>
          <p:cNvPr id="9" name="Google Shape;367;p17"/>
          <p:cNvGrpSpPr/>
          <p:nvPr/>
        </p:nvGrpSpPr>
        <p:grpSpPr>
          <a:xfrm>
            <a:off x="1526457" y="1097010"/>
            <a:ext cx="6096000" cy="1752224"/>
            <a:chOff x="0" y="1083733"/>
            <a:chExt cx="8128000" cy="3251199"/>
          </a:xfrm>
        </p:grpSpPr>
        <p:sp>
          <p:nvSpPr>
            <p:cNvPr id="10" name="Google Shape;368;p17"/>
            <p:cNvSpPr/>
            <p:nvPr/>
          </p:nvSpPr>
          <p:spPr>
            <a:xfrm>
              <a:off x="0" y="1083733"/>
              <a:ext cx="8128000" cy="3251199"/>
            </a:xfrm>
            <a:custGeom>
              <a:avLst/>
              <a:gdLst/>
              <a:ahLst/>
              <a:cxnLst/>
              <a:rect l="l" t="t" r="r" b="b"/>
              <a:pathLst>
                <a:path w="120000" h="120000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</a:path>
                <a:path w="120000" h="120000" fill="darkenLess" extrusionOk="0">
                  <a:moveTo>
                    <a:pt x="63750" y="25000"/>
                  </a:move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63750" y="40000"/>
                  </a:lnTo>
                  <a:close/>
                </a:path>
                <a:path w="120000" h="120000" fill="none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  <a:moveTo>
                    <a:pt x="63750" y="25000"/>
                  </a:moveTo>
                  <a:lnTo>
                    <a:pt x="63750" y="40000"/>
                  </a:lnTo>
                  <a:moveTo>
                    <a:pt x="56250" y="35000"/>
                  </a:moveTo>
                  <a:lnTo>
                    <a:pt x="56250" y="80000"/>
                  </a:lnTo>
                </a:path>
              </a:pathLst>
            </a:custGeom>
            <a:solidFill>
              <a:schemeClr val="accent4"/>
            </a:solidFill>
            <a:ln w="1270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Google Shape;369;p17"/>
            <p:cNvSpPr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Google Shape;370;p17"/>
            <p:cNvSpPr txBox="1"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ắng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he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góp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ý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  <p:sp>
          <p:nvSpPr>
            <p:cNvPr id="13" name="Google Shape;371;p17"/>
            <p:cNvSpPr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72;p17"/>
            <p:cNvSpPr txBox="1"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ễ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tin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ườ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ạ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20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7" y="1261072"/>
            <a:ext cx="5514310" cy="266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2367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05493" y="255643"/>
            <a:ext cx="3352800" cy="838200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flipH="1">
            <a:off x="3789503" y="1869897"/>
            <a:ext cx="2090236" cy="156207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682071" y="1293371"/>
            <a:ext cx="3136388" cy="334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ượ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uyệ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á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ý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635376" y="255643"/>
            <a:ext cx="3352800" cy="838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9739" y="253972"/>
            <a:ext cx="2834886" cy="969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285" y="322187"/>
            <a:ext cx="3511600" cy="969348"/>
          </a:xfrm>
          <a:prstGeom prst="rect">
            <a:avLst/>
          </a:prstGeom>
        </p:spPr>
      </p:pic>
      <p:sp>
        <p:nvSpPr>
          <p:cNvPr id="12" name="Google Shape;541;p20"/>
          <p:cNvSpPr txBox="1"/>
          <p:nvPr/>
        </p:nvSpPr>
        <p:spPr>
          <a:xfrm>
            <a:off x="328742" y="1422616"/>
            <a:ext cx="3460762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 vật ngụ ngôn: Anh thợ mộc.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3" name="Google Shape;542;p20"/>
          <p:cNvSpPr txBox="1"/>
          <p:nvPr/>
        </p:nvSpPr>
        <p:spPr>
          <a:xfrm>
            <a:off x="328742" y="2529798"/>
            <a:ext cx="3933203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ản</a:t>
            </a:r>
            <a:endParaRPr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4" name="Google Shape;543;p20"/>
          <p:cNvSpPr txBox="1"/>
          <p:nvPr/>
        </p:nvSpPr>
        <p:spPr>
          <a:xfrm>
            <a:off x="328742" y="3325246"/>
            <a:ext cx="3707143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 algn="just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 ngữ giàu hình ảnh, hóm hỉnh pha châm biếm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61823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" y="2434975"/>
            <a:ext cx="3114389" cy="255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63729" y="-214794"/>
            <a:ext cx="3441843" cy="3334285"/>
          </a:xfrm>
          <a:prstGeom prst="rect">
            <a:avLst/>
          </a:prstGeom>
        </p:spPr>
      </p:pic>
      <p:sp>
        <p:nvSpPr>
          <p:cNvPr id="9" name="文本框 1">
            <a:extLst>
              <a:ext uri="{FF2B5EF4-FFF2-40B4-BE49-F238E27FC236}">
                <a16:creationId xmlns:a16="http://schemas.microsoft.com/office/drawing/2014/main" id="{83FF5DDB-6D40-4581-A449-964905A1B4B2}"/>
              </a:ext>
            </a:extLst>
          </p:cNvPr>
          <p:cNvSpPr txBox="1"/>
          <p:nvPr/>
        </p:nvSpPr>
        <p:spPr>
          <a:xfrm>
            <a:off x="4466460" y="819666"/>
            <a:ext cx="3690224" cy="2577114"/>
          </a:xfrm>
          <a:prstGeom prst="rect">
            <a:avLst/>
          </a:prstGeom>
          <a:noFill/>
          <a:ln>
            <a:noFill/>
          </a:ln>
        </p:spPr>
        <p:txBody>
          <a:bodyPr wrap="square" lIns="68579" tIns="34289" rIns="68579" bIns="34289" rtlCol="0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kumimoji="1" lang="en-US" altLang="zh-CN" sz="2400" kern="1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5-7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3252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58400" y="2457450"/>
            <a:ext cx="457200" cy="4572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5567" cy="5143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99749" y="1956695"/>
            <a:ext cx="59958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59812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157" y="0"/>
            <a:ext cx="7942500" cy="494400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9" y="608376"/>
            <a:ext cx="1911557" cy="19581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8" y="2826327"/>
            <a:ext cx="1911557" cy="20158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238" y="608376"/>
            <a:ext cx="1843349" cy="1958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8" r="14234"/>
          <a:stretch/>
        </p:blipFill>
        <p:spPr>
          <a:xfrm>
            <a:off x="2437239" y="2826327"/>
            <a:ext cx="1843348" cy="20158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619" y="608376"/>
            <a:ext cx="2024260" cy="19581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7" t="5868" r="5800" b="7090"/>
          <a:stretch/>
        </p:blipFill>
        <p:spPr>
          <a:xfrm>
            <a:off x="4523619" y="2826327"/>
            <a:ext cx="2024260" cy="20158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2" t="2020" r="15455"/>
          <a:stretch/>
        </p:blipFill>
        <p:spPr>
          <a:xfrm>
            <a:off x="6765534" y="608376"/>
            <a:ext cx="2061844" cy="19581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5" t="5247" r="5656" b="5885"/>
          <a:stretch/>
        </p:blipFill>
        <p:spPr>
          <a:xfrm>
            <a:off x="6765534" y="2826327"/>
            <a:ext cx="2061844" cy="2015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4647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0411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417735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422303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5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92990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183756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65157" y="488264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30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3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64303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54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4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006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7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5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7495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9997" y="3930075"/>
            <a:ext cx="7724433" cy="584775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80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6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54095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200451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53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59377" y="180265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7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690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4" y="3891603"/>
            <a:ext cx="8003399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07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545167" y="636997"/>
            <a:ext cx="5829428" cy="442694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3652" y="526197"/>
            <a:ext cx="4766249" cy="4617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025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4847" y="576737"/>
            <a:ext cx="4999153" cy="4029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7352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0670" y="346703"/>
            <a:ext cx="4876549" cy="1286367"/>
          </a:xfrm>
          <a:prstGeom prst="rect">
            <a:avLst/>
          </a:prstGeom>
        </p:spPr>
      </p:pic>
      <p:grpSp>
        <p:nvGrpSpPr>
          <p:cNvPr id="41" name="Google Shape;10824;p75"/>
          <p:cNvGrpSpPr/>
          <p:nvPr/>
        </p:nvGrpSpPr>
        <p:grpSpPr>
          <a:xfrm>
            <a:off x="898905" y="1986346"/>
            <a:ext cx="1827300" cy="1930973"/>
            <a:chOff x="971263" y="2363802"/>
            <a:chExt cx="1827300" cy="1930973"/>
          </a:xfrm>
        </p:grpSpPr>
        <p:sp>
          <p:nvSpPr>
            <p:cNvPr id="42" name="Google Shape;10825;p75"/>
            <p:cNvSpPr/>
            <p:nvPr/>
          </p:nvSpPr>
          <p:spPr>
            <a:xfrm>
              <a:off x="971263" y="2363802"/>
              <a:ext cx="1827300" cy="18273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" name="Google Shape;10826;p75"/>
            <p:cNvGrpSpPr/>
            <p:nvPr/>
          </p:nvGrpSpPr>
          <p:grpSpPr>
            <a:xfrm>
              <a:off x="1257438" y="2571750"/>
              <a:ext cx="1254975" cy="1723025"/>
              <a:chOff x="3332925" y="1157750"/>
              <a:chExt cx="1254975" cy="1723025"/>
            </a:xfrm>
          </p:grpSpPr>
          <p:grpSp>
            <p:nvGrpSpPr>
              <p:cNvPr id="44" name="Google Shape;10827;p75"/>
              <p:cNvGrpSpPr/>
              <p:nvPr/>
            </p:nvGrpSpPr>
            <p:grpSpPr>
              <a:xfrm>
                <a:off x="3332925" y="1157750"/>
                <a:ext cx="1254975" cy="1723025"/>
                <a:chOff x="3332925" y="1157750"/>
                <a:chExt cx="1254975" cy="1723025"/>
              </a:xfrm>
            </p:grpSpPr>
            <p:sp>
              <p:nvSpPr>
                <p:cNvPr id="46" name="Google Shape;10828;p75"/>
                <p:cNvSpPr/>
                <p:nvPr/>
              </p:nvSpPr>
              <p:spPr>
                <a:xfrm>
                  <a:off x="3666200" y="2385775"/>
                  <a:ext cx="666675" cy="495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67" h="19800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7439" y="19181"/>
                        <a:pt x="10205" y="19799"/>
                        <a:pt x="12749" y="19799"/>
                      </a:cubicBezTo>
                      <a:cubicBezTo>
                        <a:pt x="18316" y="19799"/>
                        <a:pt x="22817" y="16837"/>
                        <a:pt x="25088" y="14997"/>
                      </a:cubicBezTo>
                      <a:cubicBezTo>
                        <a:pt x="26090" y="14145"/>
                        <a:pt x="26667" y="13543"/>
                        <a:pt x="26667" y="13543"/>
                      </a:cubicBezTo>
                      <a:cubicBezTo>
                        <a:pt x="25865" y="10761"/>
                        <a:pt x="24436" y="5799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53282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10829;p75"/>
                <p:cNvSpPr/>
                <p:nvPr/>
              </p:nvSpPr>
              <p:spPr>
                <a:xfrm>
                  <a:off x="3666200" y="2385775"/>
                  <a:ext cx="511925" cy="438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77" h="17554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3835" y="12866"/>
                        <a:pt x="6140" y="6801"/>
                        <a:pt x="8872" y="6250"/>
                      </a:cubicBezTo>
                      <a:cubicBezTo>
                        <a:pt x="9157" y="6194"/>
                        <a:pt x="9421" y="6168"/>
                        <a:pt x="9667" y="6168"/>
                      </a:cubicBezTo>
                      <a:cubicBezTo>
                        <a:pt x="12280" y="6168"/>
                        <a:pt x="12784" y="9066"/>
                        <a:pt x="12807" y="9157"/>
                      </a:cubicBezTo>
                      <a:cubicBezTo>
                        <a:pt x="12857" y="9082"/>
                        <a:pt x="14862" y="5498"/>
                        <a:pt x="17845" y="4395"/>
                      </a:cubicBezTo>
                      <a:cubicBezTo>
                        <a:pt x="19148" y="3894"/>
                        <a:pt x="19975" y="3267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3806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10830;p75"/>
                <p:cNvSpPr/>
                <p:nvPr/>
              </p:nvSpPr>
              <p:spPr>
                <a:xfrm>
                  <a:off x="4125475" y="2421700"/>
                  <a:ext cx="207400" cy="33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6" h="13560" extrusionOk="0">
                      <a:moveTo>
                        <a:pt x="100" y="1"/>
                      </a:moveTo>
                      <a:cubicBezTo>
                        <a:pt x="25" y="427"/>
                        <a:pt x="0" y="878"/>
                        <a:pt x="25" y="1379"/>
                      </a:cubicBezTo>
                      <a:cubicBezTo>
                        <a:pt x="25" y="1379"/>
                        <a:pt x="5564" y="4287"/>
                        <a:pt x="6717" y="13560"/>
                      </a:cubicBezTo>
                      <a:cubicBezTo>
                        <a:pt x="7719" y="12708"/>
                        <a:pt x="8296" y="12106"/>
                        <a:pt x="8296" y="12106"/>
                      </a:cubicBezTo>
                      <a:cubicBezTo>
                        <a:pt x="7344" y="8898"/>
                        <a:pt x="5614" y="2783"/>
                        <a:pt x="100" y="1"/>
                      </a:cubicBezTo>
                      <a:close/>
                    </a:path>
                  </a:pathLst>
                </a:custGeom>
                <a:solidFill>
                  <a:srgbClr val="7B4F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10831;p75"/>
                <p:cNvSpPr/>
                <p:nvPr/>
              </p:nvSpPr>
              <p:spPr>
                <a:xfrm>
                  <a:off x="3806550" y="2325700"/>
                  <a:ext cx="372825" cy="23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913" h="9480" extrusionOk="0">
                      <a:moveTo>
                        <a:pt x="7198" y="0"/>
                      </a:moveTo>
                      <a:cubicBezTo>
                        <a:pt x="7049" y="0"/>
                        <a:pt x="6897" y="2"/>
                        <a:pt x="6742" y="6"/>
                      </a:cubicBezTo>
                      <a:cubicBezTo>
                        <a:pt x="2381" y="132"/>
                        <a:pt x="0" y="1335"/>
                        <a:pt x="251" y="3866"/>
                      </a:cubicBezTo>
                      <a:cubicBezTo>
                        <a:pt x="526" y="6422"/>
                        <a:pt x="6817" y="6272"/>
                        <a:pt x="6917" y="9480"/>
                      </a:cubicBezTo>
                      <a:lnTo>
                        <a:pt x="6943" y="9480"/>
                      </a:lnTo>
                      <a:cubicBezTo>
                        <a:pt x="6993" y="9355"/>
                        <a:pt x="8847" y="6272"/>
                        <a:pt x="12080" y="5445"/>
                      </a:cubicBezTo>
                      <a:cubicBezTo>
                        <a:pt x="14913" y="4718"/>
                        <a:pt x="14161" y="1034"/>
                        <a:pt x="9324" y="182"/>
                      </a:cubicBezTo>
                      <a:cubicBezTo>
                        <a:pt x="8673" y="56"/>
                        <a:pt x="7969" y="0"/>
                        <a:pt x="7198" y="0"/>
                      </a:cubicBezTo>
                      <a:close/>
                    </a:path>
                  </a:pathLst>
                </a:custGeom>
                <a:solidFill>
                  <a:srgbClr val="FF3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10832;p75"/>
                <p:cNvSpPr/>
                <p:nvPr/>
              </p:nvSpPr>
              <p:spPr>
                <a:xfrm>
                  <a:off x="4366075" y="1860775"/>
                  <a:ext cx="207425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7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cubicBezTo>
                        <a:pt x="7895" y="6047"/>
                        <a:pt x="7995" y="5520"/>
                        <a:pt x="8045" y="4919"/>
                      </a:cubicBezTo>
                      <a:cubicBezTo>
                        <a:pt x="8296" y="1385"/>
                        <a:pt x="6642" y="307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10833;p75"/>
                <p:cNvSpPr/>
                <p:nvPr/>
              </p:nvSpPr>
              <p:spPr>
                <a:xfrm>
                  <a:off x="3337875" y="1850850"/>
                  <a:ext cx="199900" cy="23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96" h="9270" extrusionOk="0">
                      <a:moveTo>
                        <a:pt x="3691" y="0"/>
                      </a:moveTo>
                      <a:cubicBezTo>
                        <a:pt x="3314" y="0"/>
                        <a:pt x="2918" y="43"/>
                        <a:pt x="2532" y="153"/>
                      </a:cubicBezTo>
                      <a:cubicBezTo>
                        <a:pt x="1203" y="529"/>
                        <a:pt x="0" y="1682"/>
                        <a:pt x="0" y="4664"/>
                      </a:cubicBezTo>
                      <a:cubicBezTo>
                        <a:pt x="0" y="8144"/>
                        <a:pt x="1998" y="9270"/>
                        <a:pt x="3946" y="9270"/>
                      </a:cubicBezTo>
                      <a:cubicBezTo>
                        <a:pt x="5689" y="9270"/>
                        <a:pt x="7393" y="8369"/>
                        <a:pt x="7594" y="7446"/>
                      </a:cubicBezTo>
                      <a:cubicBezTo>
                        <a:pt x="7995" y="5466"/>
                        <a:pt x="5840" y="404"/>
                        <a:pt x="5840" y="404"/>
                      </a:cubicBezTo>
                      <a:cubicBezTo>
                        <a:pt x="5840" y="404"/>
                        <a:pt x="5514" y="253"/>
                        <a:pt x="4988" y="153"/>
                      </a:cubicBezTo>
                      <a:cubicBezTo>
                        <a:pt x="4623" y="69"/>
                        <a:pt x="4172" y="0"/>
                        <a:pt x="3691" y="0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10834;p75"/>
                <p:cNvSpPr/>
                <p:nvPr/>
              </p:nvSpPr>
              <p:spPr>
                <a:xfrm>
                  <a:off x="4409925" y="1920400"/>
                  <a:ext cx="121550" cy="11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62" h="4452" extrusionOk="0">
                      <a:moveTo>
                        <a:pt x="2213" y="1"/>
                      </a:moveTo>
                      <a:cubicBezTo>
                        <a:pt x="1483" y="1"/>
                        <a:pt x="853" y="153"/>
                        <a:pt x="853" y="153"/>
                      </a:cubicBezTo>
                      <a:cubicBezTo>
                        <a:pt x="853" y="153"/>
                        <a:pt x="1" y="1531"/>
                        <a:pt x="151" y="2935"/>
                      </a:cubicBezTo>
                      <a:cubicBezTo>
                        <a:pt x="219" y="3715"/>
                        <a:pt x="1193" y="4451"/>
                        <a:pt x="2201" y="4451"/>
                      </a:cubicBezTo>
                      <a:cubicBezTo>
                        <a:pt x="3039" y="4451"/>
                        <a:pt x="3900" y="3944"/>
                        <a:pt x="4286" y="2534"/>
                      </a:cubicBezTo>
                      <a:cubicBezTo>
                        <a:pt x="4861" y="405"/>
                        <a:pt x="3404" y="1"/>
                        <a:pt x="2213" y="1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10835;p75"/>
                <p:cNvSpPr/>
                <p:nvPr/>
              </p:nvSpPr>
              <p:spPr>
                <a:xfrm>
                  <a:off x="4366075" y="1860775"/>
                  <a:ext cx="194250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70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lnTo>
                        <a:pt x="7770" y="6523"/>
                      </a:lnTo>
                      <a:cubicBezTo>
                        <a:pt x="6648" y="7136"/>
                        <a:pt x="5394" y="7540"/>
                        <a:pt x="4485" y="7540"/>
                      </a:cubicBezTo>
                      <a:cubicBezTo>
                        <a:pt x="3424" y="7540"/>
                        <a:pt x="2836" y="6988"/>
                        <a:pt x="3484" y="5571"/>
                      </a:cubicBezTo>
                      <a:cubicBezTo>
                        <a:pt x="4411" y="3515"/>
                        <a:pt x="4862" y="1360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10836;p75"/>
                <p:cNvSpPr/>
                <p:nvPr/>
              </p:nvSpPr>
              <p:spPr>
                <a:xfrm>
                  <a:off x="3332925" y="1854675"/>
                  <a:ext cx="204850" cy="227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94" h="9117" extrusionOk="0">
                      <a:moveTo>
                        <a:pt x="5186" y="0"/>
                      </a:moveTo>
                      <a:cubicBezTo>
                        <a:pt x="5010" y="1880"/>
                        <a:pt x="4960" y="4311"/>
                        <a:pt x="5612" y="5890"/>
                      </a:cubicBezTo>
                      <a:cubicBezTo>
                        <a:pt x="6022" y="6849"/>
                        <a:pt x="5290" y="7429"/>
                        <a:pt x="4339" y="7429"/>
                      </a:cubicBezTo>
                      <a:cubicBezTo>
                        <a:pt x="2556" y="7429"/>
                        <a:pt x="0" y="5393"/>
                        <a:pt x="2730" y="0"/>
                      </a:cubicBezTo>
                      <a:lnTo>
                        <a:pt x="2730" y="0"/>
                      </a:lnTo>
                      <a:cubicBezTo>
                        <a:pt x="1401" y="376"/>
                        <a:pt x="198" y="1529"/>
                        <a:pt x="198" y="4511"/>
                      </a:cubicBezTo>
                      <a:cubicBezTo>
                        <a:pt x="198" y="7991"/>
                        <a:pt x="2196" y="9117"/>
                        <a:pt x="4144" y="9117"/>
                      </a:cubicBezTo>
                      <a:cubicBezTo>
                        <a:pt x="5887" y="9117"/>
                        <a:pt x="7591" y="8216"/>
                        <a:pt x="7792" y="7293"/>
                      </a:cubicBezTo>
                      <a:cubicBezTo>
                        <a:pt x="8193" y="5313"/>
                        <a:pt x="6038" y="251"/>
                        <a:pt x="6038" y="251"/>
                      </a:cubicBezTo>
                      <a:cubicBezTo>
                        <a:pt x="6038" y="251"/>
                        <a:pt x="5712" y="100"/>
                        <a:pt x="5186" y="0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10837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138" y="2532"/>
                      </a:ln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10838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013" y="6843"/>
                      </a:lnTo>
                      <a:cubicBezTo>
                        <a:pt x="4482" y="7058"/>
                        <a:pt x="4021" y="7150"/>
                        <a:pt x="3627" y="7150"/>
                      </a:cubicBezTo>
                      <a:cubicBezTo>
                        <a:pt x="1120" y="7150"/>
                        <a:pt x="1268" y="3399"/>
                        <a:pt x="2632" y="3334"/>
                      </a:cubicBezTo>
                      <a:cubicBezTo>
                        <a:pt x="3785" y="3259"/>
                        <a:pt x="4737" y="2783"/>
                        <a:pt x="5138" y="2532"/>
                      </a:cubicBez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10839;p75"/>
                <p:cNvSpPr/>
                <p:nvPr/>
              </p:nvSpPr>
              <p:spPr>
                <a:xfrm>
                  <a:off x="3472575" y="1402450"/>
                  <a:ext cx="971850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74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cubicBezTo>
                        <a:pt x="36292" y="29568"/>
                        <a:pt x="38873" y="22726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10840;p75"/>
                <p:cNvSpPr/>
                <p:nvPr/>
              </p:nvSpPr>
              <p:spPr>
                <a:xfrm>
                  <a:off x="3472575" y="1402450"/>
                  <a:ext cx="971225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49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lnTo>
                        <a:pt x="29976" y="33102"/>
                      </a:lnTo>
                      <a:cubicBezTo>
                        <a:pt x="27675" y="33697"/>
                        <a:pt x="24950" y="34084"/>
                        <a:pt x="22341" y="34084"/>
                      </a:cubicBezTo>
                      <a:cubicBezTo>
                        <a:pt x="17587" y="34084"/>
                        <a:pt x="13219" y="32799"/>
                        <a:pt x="12507" y="29142"/>
                      </a:cubicBezTo>
                      <a:cubicBezTo>
                        <a:pt x="11104" y="21999"/>
                        <a:pt x="10928" y="14731"/>
                        <a:pt x="21079" y="13954"/>
                      </a:cubicBezTo>
                      <a:cubicBezTo>
                        <a:pt x="21901" y="13891"/>
                        <a:pt x="22714" y="13861"/>
                        <a:pt x="23514" y="13861"/>
                      </a:cubicBezTo>
                      <a:cubicBezTo>
                        <a:pt x="30345" y="13861"/>
                        <a:pt x="36223" y="16008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10841;p75"/>
                <p:cNvSpPr/>
                <p:nvPr/>
              </p:nvSpPr>
              <p:spPr>
                <a:xfrm>
                  <a:off x="3580350" y="1989950"/>
                  <a:ext cx="213050" cy="20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22" h="8376" extrusionOk="0">
                      <a:moveTo>
                        <a:pt x="4271" y="0"/>
                      </a:moveTo>
                      <a:cubicBezTo>
                        <a:pt x="2004" y="0"/>
                        <a:pt x="149" y="1778"/>
                        <a:pt x="76" y="4038"/>
                      </a:cubicBezTo>
                      <a:cubicBezTo>
                        <a:pt x="0" y="6343"/>
                        <a:pt x="1805" y="8298"/>
                        <a:pt x="4111" y="8374"/>
                      </a:cubicBezTo>
                      <a:cubicBezTo>
                        <a:pt x="4157" y="8375"/>
                        <a:pt x="4204" y="8376"/>
                        <a:pt x="4250" y="8376"/>
                      </a:cubicBezTo>
                      <a:cubicBezTo>
                        <a:pt x="6495" y="8376"/>
                        <a:pt x="8373" y="6598"/>
                        <a:pt x="8447" y="4338"/>
                      </a:cubicBezTo>
                      <a:cubicBezTo>
                        <a:pt x="8522" y="2033"/>
                        <a:pt x="6717" y="78"/>
                        <a:pt x="4412" y="3"/>
                      </a:cubicBezTo>
                      <a:cubicBezTo>
                        <a:pt x="4365" y="1"/>
                        <a:pt x="4318" y="0"/>
                        <a:pt x="4271" y="0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10842;p75"/>
                <p:cNvSpPr/>
                <p:nvPr/>
              </p:nvSpPr>
              <p:spPr>
                <a:xfrm>
                  <a:off x="4126725" y="1983675"/>
                  <a:ext cx="213675" cy="209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47" h="8377" extrusionOk="0">
                      <a:moveTo>
                        <a:pt x="4272" y="1"/>
                      </a:moveTo>
                      <a:cubicBezTo>
                        <a:pt x="2029" y="1"/>
                        <a:pt x="174" y="1779"/>
                        <a:pt x="101" y="4063"/>
                      </a:cubicBezTo>
                      <a:cubicBezTo>
                        <a:pt x="0" y="6369"/>
                        <a:pt x="1830" y="8299"/>
                        <a:pt x="4136" y="8374"/>
                      </a:cubicBezTo>
                      <a:cubicBezTo>
                        <a:pt x="4182" y="8375"/>
                        <a:pt x="4228" y="8376"/>
                        <a:pt x="4275" y="8376"/>
                      </a:cubicBezTo>
                      <a:cubicBezTo>
                        <a:pt x="6518" y="8376"/>
                        <a:pt x="8373" y="6598"/>
                        <a:pt x="8471" y="4339"/>
                      </a:cubicBezTo>
                      <a:cubicBezTo>
                        <a:pt x="8547" y="2033"/>
                        <a:pt x="6717" y="103"/>
                        <a:pt x="4411" y="3"/>
                      </a:cubicBezTo>
                      <a:cubicBezTo>
                        <a:pt x="4365" y="1"/>
                        <a:pt x="4319" y="1"/>
                        <a:pt x="4272" y="1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10843;p75"/>
                <p:cNvSpPr/>
                <p:nvPr/>
              </p:nvSpPr>
              <p:spPr>
                <a:xfrm>
                  <a:off x="3416825" y="1157750"/>
                  <a:ext cx="1112175" cy="68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87" h="27276" extrusionOk="0">
                      <a:moveTo>
                        <a:pt x="29601" y="0"/>
                      </a:moveTo>
                      <a:cubicBezTo>
                        <a:pt x="29508" y="0"/>
                        <a:pt x="29415" y="19"/>
                        <a:pt x="29324" y="57"/>
                      </a:cubicBezTo>
                      <a:cubicBezTo>
                        <a:pt x="27569" y="809"/>
                        <a:pt x="31354" y="5721"/>
                        <a:pt x="31354" y="5721"/>
                      </a:cubicBezTo>
                      <a:cubicBezTo>
                        <a:pt x="31354" y="5721"/>
                        <a:pt x="29129" y="2912"/>
                        <a:pt x="23061" y="2912"/>
                      </a:cubicBezTo>
                      <a:cubicBezTo>
                        <a:pt x="22721" y="2912"/>
                        <a:pt x="22369" y="2921"/>
                        <a:pt x="22005" y="2940"/>
                      </a:cubicBezTo>
                      <a:cubicBezTo>
                        <a:pt x="19674" y="3065"/>
                        <a:pt x="16867" y="3566"/>
                        <a:pt x="13459" y="4744"/>
                      </a:cubicBezTo>
                      <a:cubicBezTo>
                        <a:pt x="25" y="9406"/>
                        <a:pt x="0" y="23717"/>
                        <a:pt x="1529" y="27025"/>
                      </a:cubicBezTo>
                      <a:cubicBezTo>
                        <a:pt x="1529" y="27025"/>
                        <a:pt x="6516" y="24293"/>
                        <a:pt x="10953" y="23641"/>
                      </a:cubicBezTo>
                      <a:cubicBezTo>
                        <a:pt x="10953" y="23641"/>
                        <a:pt x="11930" y="15872"/>
                        <a:pt x="12882" y="14844"/>
                      </a:cubicBezTo>
                      <a:cubicBezTo>
                        <a:pt x="12945" y="14780"/>
                        <a:pt x="13001" y="14750"/>
                        <a:pt x="13052" y="14750"/>
                      </a:cubicBezTo>
                      <a:cubicBezTo>
                        <a:pt x="13800" y="14750"/>
                        <a:pt x="13386" y="21235"/>
                        <a:pt x="13785" y="22338"/>
                      </a:cubicBezTo>
                      <a:cubicBezTo>
                        <a:pt x="13785" y="22338"/>
                        <a:pt x="15714" y="22288"/>
                        <a:pt x="17870" y="22263"/>
                      </a:cubicBezTo>
                      <a:cubicBezTo>
                        <a:pt x="18650" y="22254"/>
                        <a:pt x="19460" y="22248"/>
                        <a:pt x="20221" y="22248"/>
                      </a:cubicBezTo>
                      <a:cubicBezTo>
                        <a:pt x="21540" y="22248"/>
                        <a:pt x="22714" y="22265"/>
                        <a:pt x="23334" y="22313"/>
                      </a:cubicBezTo>
                      <a:cubicBezTo>
                        <a:pt x="23334" y="22313"/>
                        <a:pt x="23434" y="16423"/>
                        <a:pt x="22882" y="15095"/>
                      </a:cubicBezTo>
                      <a:cubicBezTo>
                        <a:pt x="22793" y="14873"/>
                        <a:pt x="22807" y="14762"/>
                        <a:pt x="22895" y="14762"/>
                      </a:cubicBezTo>
                      <a:cubicBezTo>
                        <a:pt x="23321" y="14762"/>
                        <a:pt x="25474" y="17379"/>
                        <a:pt x="25765" y="22514"/>
                      </a:cubicBezTo>
                      <a:cubicBezTo>
                        <a:pt x="25765" y="22514"/>
                        <a:pt x="32156" y="23190"/>
                        <a:pt x="34236" y="23742"/>
                      </a:cubicBezTo>
                      <a:cubicBezTo>
                        <a:pt x="34236" y="23742"/>
                        <a:pt x="33509" y="17200"/>
                        <a:pt x="32632" y="15646"/>
                      </a:cubicBezTo>
                      <a:cubicBezTo>
                        <a:pt x="32513" y="15439"/>
                        <a:pt x="32487" y="15342"/>
                        <a:pt x="32530" y="15342"/>
                      </a:cubicBezTo>
                      <a:cubicBezTo>
                        <a:pt x="32810" y="15342"/>
                        <a:pt x="35952" y="19327"/>
                        <a:pt x="36191" y="24268"/>
                      </a:cubicBezTo>
                      <a:cubicBezTo>
                        <a:pt x="36191" y="24268"/>
                        <a:pt x="38898" y="25120"/>
                        <a:pt x="40752" y="26223"/>
                      </a:cubicBezTo>
                      <a:cubicBezTo>
                        <a:pt x="41329" y="26549"/>
                        <a:pt x="41830" y="26900"/>
                        <a:pt x="42131" y="27275"/>
                      </a:cubicBezTo>
                      <a:cubicBezTo>
                        <a:pt x="42131" y="27275"/>
                        <a:pt x="44487" y="12689"/>
                        <a:pt x="35138" y="7250"/>
                      </a:cubicBezTo>
                      <a:cubicBezTo>
                        <a:pt x="35289" y="7200"/>
                        <a:pt x="41128" y="5446"/>
                        <a:pt x="40602" y="3942"/>
                      </a:cubicBezTo>
                      <a:cubicBezTo>
                        <a:pt x="40460" y="3531"/>
                        <a:pt x="39999" y="3352"/>
                        <a:pt x="39365" y="3352"/>
                      </a:cubicBezTo>
                      <a:cubicBezTo>
                        <a:pt x="37643" y="3352"/>
                        <a:pt x="34646" y="4672"/>
                        <a:pt x="33309" y="6248"/>
                      </a:cubicBezTo>
                      <a:cubicBezTo>
                        <a:pt x="33309" y="6248"/>
                        <a:pt x="31324" y="0"/>
                        <a:pt x="29601" y="0"/>
                      </a:cubicBezTo>
                      <a:close/>
                    </a:path>
                  </a:pathLst>
                </a:custGeom>
                <a:solidFill>
                  <a:srgbClr val="F05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10844;p75"/>
                <p:cNvSpPr/>
                <p:nvPr/>
              </p:nvSpPr>
              <p:spPr>
                <a:xfrm>
                  <a:off x="3578475" y="1799525"/>
                  <a:ext cx="238750" cy="152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50" h="6116" fill="none" extrusionOk="0">
                      <a:moveTo>
                        <a:pt x="1078" y="6041"/>
                      </a:moveTo>
                      <a:cubicBezTo>
                        <a:pt x="1078" y="6041"/>
                        <a:pt x="0" y="0"/>
                        <a:pt x="4888" y="201"/>
                      </a:cubicBezTo>
                      <a:cubicBezTo>
                        <a:pt x="9549" y="376"/>
                        <a:pt x="8171" y="6116"/>
                        <a:pt x="8171" y="6116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10845;p75"/>
                <p:cNvSpPr/>
                <p:nvPr/>
              </p:nvSpPr>
              <p:spPr>
                <a:xfrm>
                  <a:off x="4134875" y="1818325"/>
                  <a:ext cx="239375" cy="153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75" h="6141" fill="none" extrusionOk="0">
                      <a:moveTo>
                        <a:pt x="1078" y="6066"/>
                      </a:moveTo>
                      <a:cubicBezTo>
                        <a:pt x="1078" y="6066"/>
                        <a:pt x="0" y="0"/>
                        <a:pt x="4887" y="201"/>
                      </a:cubicBezTo>
                      <a:cubicBezTo>
                        <a:pt x="9574" y="376"/>
                        <a:pt x="8171" y="6141"/>
                        <a:pt x="8171" y="6141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10846;p75"/>
                <p:cNvSpPr/>
                <p:nvPr/>
              </p:nvSpPr>
              <p:spPr>
                <a:xfrm>
                  <a:off x="3865200" y="1888350"/>
                  <a:ext cx="198875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55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6602" y="2387"/>
                        <a:pt x="7955" y="432"/>
                        <a:pt x="4897" y="57"/>
                      </a:cubicBez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10847;p75"/>
                <p:cNvSpPr/>
                <p:nvPr/>
              </p:nvSpPr>
              <p:spPr>
                <a:xfrm>
                  <a:off x="3826600" y="2020700"/>
                  <a:ext cx="264425" cy="6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77" h="2733" fill="none" extrusionOk="0">
                      <a:moveTo>
                        <a:pt x="0" y="1"/>
                      </a:moveTo>
                      <a:cubicBezTo>
                        <a:pt x="0" y="1"/>
                        <a:pt x="4562" y="2732"/>
                        <a:pt x="10577" y="377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10848;p75"/>
                <p:cNvSpPr/>
                <p:nvPr/>
              </p:nvSpPr>
              <p:spPr>
                <a:xfrm>
                  <a:off x="3663050" y="201632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6"/>
                        <a:pt x="1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778" y="627"/>
                        <a:pt x="803" y="401"/>
                      </a:cubicBezTo>
                      <a:cubicBezTo>
                        <a:pt x="803" y="201"/>
                        <a:pt x="627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10849;p75"/>
                <p:cNvSpPr/>
                <p:nvPr/>
              </p:nvSpPr>
              <p:spPr>
                <a:xfrm>
                  <a:off x="3702525" y="20539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5" y="780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10850;p75"/>
                <p:cNvSpPr/>
                <p:nvPr/>
              </p:nvSpPr>
              <p:spPr>
                <a:xfrm>
                  <a:off x="3758300" y="20163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01" y="0"/>
                      </a:moveTo>
                      <a:cubicBezTo>
                        <a:pt x="201" y="0"/>
                        <a:pt x="0" y="151"/>
                        <a:pt x="0" y="376"/>
                      </a:cubicBezTo>
                      <a:cubicBezTo>
                        <a:pt x="0" y="602"/>
                        <a:pt x="151" y="777"/>
                        <a:pt x="376" y="777"/>
                      </a:cubicBezTo>
                      <a:cubicBezTo>
                        <a:pt x="391" y="779"/>
                        <a:pt x="405" y="780"/>
                        <a:pt x="419" y="780"/>
                      </a:cubicBezTo>
                      <a:cubicBezTo>
                        <a:pt x="624" y="780"/>
                        <a:pt x="777" y="612"/>
                        <a:pt x="777" y="401"/>
                      </a:cubicBezTo>
                      <a:cubicBezTo>
                        <a:pt x="802" y="201"/>
                        <a:pt x="627" y="0"/>
                        <a:pt x="401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10851;p75"/>
                <p:cNvSpPr/>
                <p:nvPr/>
              </p:nvSpPr>
              <p:spPr>
                <a:xfrm>
                  <a:off x="3561550" y="19843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0"/>
                      </a:moveTo>
                      <a:cubicBezTo>
                        <a:pt x="201" y="0"/>
                        <a:pt x="26" y="150"/>
                        <a:pt x="26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6" y="779"/>
                        <a:pt x="430" y="779"/>
                        <a:pt x="444" y="779"/>
                      </a:cubicBezTo>
                      <a:cubicBezTo>
                        <a:pt x="649" y="779"/>
                        <a:pt x="803" y="612"/>
                        <a:pt x="803" y="401"/>
                      </a:cubicBezTo>
                      <a:cubicBezTo>
                        <a:pt x="803" y="175"/>
                        <a:pt x="652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10852;p75"/>
                <p:cNvSpPr/>
                <p:nvPr/>
              </p:nvSpPr>
              <p:spPr>
                <a:xfrm>
                  <a:off x="3591625" y="20401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76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201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10853;p75"/>
                <p:cNvSpPr/>
                <p:nvPr/>
              </p:nvSpPr>
              <p:spPr>
                <a:xfrm>
                  <a:off x="4233850" y="20363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384" y="1"/>
                      </a:moveTo>
                      <a:cubicBezTo>
                        <a:pt x="180" y="1"/>
                        <a:pt x="26" y="168"/>
                        <a:pt x="26" y="379"/>
                      </a:cubicBezTo>
                      <a:cubicBezTo>
                        <a:pt x="1" y="580"/>
                        <a:pt x="176" y="780"/>
                        <a:pt x="402" y="780"/>
                      </a:cubicBezTo>
                      <a:cubicBezTo>
                        <a:pt x="602" y="780"/>
                        <a:pt x="803" y="605"/>
                        <a:pt x="803" y="404"/>
                      </a:cubicBezTo>
                      <a:cubicBezTo>
                        <a:pt x="803" y="179"/>
                        <a:pt x="653" y="3"/>
                        <a:pt x="427" y="3"/>
                      </a:cubicBezTo>
                      <a:cubicBezTo>
                        <a:pt x="413" y="2"/>
                        <a:pt x="398" y="1"/>
                        <a:pt x="384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10854;p75"/>
                <p:cNvSpPr/>
                <p:nvPr/>
              </p:nvSpPr>
              <p:spPr>
                <a:xfrm>
                  <a:off x="4191875" y="20707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384" y="0"/>
                      </a:moveTo>
                      <a:cubicBezTo>
                        <a:pt x="179" y="0"/>
                        <a:pt x="24" y="167"/>
                        <a:pt x="1" y="379"/>
                      </a:cubicBezTo>
                      <a:cubicBezTo>
                        <a:pt x="1" y="604"/>
                        <a:pt x="176" y="780"/>
                        <a:pt x="402" y="780"/>
                      </a:cubicBezTo>
                      <a:cubicBezTo>
                        <a:pt x="602" y="780"/>
                        <a:pt x="803" y="629"/>
                        <a:pt x="803" y="404"/>
                      </a:cubicBezTo>
                      <a:cubicBezTo>
                        <a:pt x="803" y="178"/>
                        <a:pt x="627" y="3"/>
                        <a:pt x="427" y="3"/>
                      </a:cubicBezTo>
                      <a:cubicBezTo>
                        <a:pt x="412" y="1"/>
                        <a:pt x="398" y="0"/>
                        <a:pt x="384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10855;p75"/>
                <p:cNvSpPr/>
                <p:nvPr/>
              </p:nvSpPr>
              <p:spPr>
                <a:xfrm>
                  <a:off x="4139250" y="20294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1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10856;p75"/>
                <p:cNvSpPr/>
                <p:nvPr/>
              </p:nvSpPr>
              <p:spPr>
                <a:xfrm>
                  <a:off x="4337250" y="20106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6" y="1"/>
                      </a:moveTo>
                      <a:cubicBezTo>
                        <a:pt x="201" y="1"/>
                        <a:pt x="25" y="176"/>
                        <a:pt x="0" y="402"/>
                      </a:cubicBezTo>
                      <a:cubicBezTo>
                        <a:pt x="0" y="602"/>
                        <a:pt x="176" y="803"/>
                        <a:pt x="401" y="803"/>
                      </a:cubicBezTo>
                      <a:cubicBezTo>
                        <a:pt x="602" y="803"/>
                        <a:pt x="777" y="627"/>
                        <a:pt x="802" y="427"/>
                      </a:cubicBezTo>
                      <a:cubicBezTo>
                        <a:pt x="802" y="201"/>
                        <a:pt x="627" y="26"/>
                        <a:pt x="426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10857;p75"/>
                <p:cNvSpPr/>
                <p:nvPr/>
              </p:nvSpPr>
              <p:spPr>
                <a:xfrm>
                  <a:off x="4303400" y="20645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5"/>
                        <a:pt x="26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803" y="627"/>
                        <a:pt x="803" y="401"/>
                      </a:cubicBezTo>
                      <a:cubicBezTo>
                        <a:pt x="803" y="201"/>
                        <a:pt x="653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10858;p75"/>
                <p:cNvSpPr/>
                <p:nvPr/>
              </p:nvSpPr>
              <p:spPr>
                <a:xfrm>
                  <a:off x="3416825" y="1231225"/>
                  <a:ext cx="550150" cy="60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06" h="24086" extrusionOk="0">
                      <a:moveTo>
                        <a:pt x="22005" y="1"/>
                      </a:moveTo>
                      <a:cubicBezTo>
                        <a:pt x="19674" y="126"/>
                        <a:pt x="16867" y="627"/>
                        <a:pt x="13459" y="1805"/>
                      </a:cubicBezTo>
                      <a:cubicBezTo>
                        <a:pt x="25" y="6467"/>
                        <a:pt x="0" y="20778"/>
                        <a:pt x="1529" y="24086"/>
                      </a:cubicBezTo>
                      <a:cubicBezTo>
                        <a:pt x="1529" y="24086"/>
                        <a:pt x="6516" y="21354"/>
                        <a:pt x="10953" y="20702"/>
                      </a:cubicBezTo>
                      <a:cubicBezTo>
                        <a:pt x="10953" y="20702"/>
                        <a:pt x="11930" y="12933"/>
                        <a:pt x="12882" y="11905"/>
                      </a:cubicBezTo>
                      <a:cubicBezTo>
                        <a:pt x="12945" y="11841"/>
                        <a:pt x="13001" y="11811"/>
                        <a:pt x="13052" y="11811"/>
                      </a:cubicBezTo>
                      <a:cubicBezTo>
                        <a:pt x="13800" y="11811"/>
                        <a:pt x="13386" y="18296"/>
                        <a:pt x="13785" y="19399"/>
                      </a:cubicBezTo>
                      <a:cubicBezTo>
                        <a:pt x="13785" y="19399"/>
                        <a:pt x="15714" y="19349"/>
                        <a:pt x="17870" y="19324"/>
                      </a:cubicBezTo>
                      <a:cubicBezTo>
                        <a:pt x="12807" y="3660"/>
                        <a:pt x="22005" y="1"/>
                        <a:pt x="22005" y="1"/>
                      </a:cubicBezTo>
                      <a:close/>
                    </a:path>
                  </a:pathLst>
                </a:custGeom>
                <a:solidFill>
                  <a:srgbClr val="A10008">
                    <a:alpha val="370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10859;p75"/>
                <p:cNvSpPr/>
                <p:nvPr/>
              </p:nvSpPr>
              <p:spPr>
                <a:xfrm>
                  <a:off x="4295275" y="1339000"/>
                  <a:ext cx="233725" cy="500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49" h="20026" extrusionOk="0">
                      <a:moveTo>
                        <a:pt x="0" y="0"/>
                      </a:moveTo>
                      <a:cubicBezTo>
                        <a:pt x="1" y="1"/>
                        <a:pt x="7619" y="7244"/>
                        <a:pt x="5614" y="18973"/>
                      </a:cubicBezTo>
                      <a:cubicBezTo>
                        <a:pt x="6191" y="19299"/>
                        <a:pt x="6692" y="19650"/>
                        <a:pt x="6993" y="20025"/>
                      </a:cubicBezTo>
                      <a:cubicBezTo>
                        <a:pt x="6993" y="20025"/>
                        <a:pt x="9349" y="5439"/>
                        <a:pt x="0" y="0"/>
                      </a:cubicBezTo>
                      <a:close/>
                    </a:path>
                  </a:pathLst>
                </a:custGeom>
                <a:solidFill>
                  <a:srgbClr val="FC722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10860;p75"/>
                <p:cNvSpPr/>
                <p:nvPr/>
              </p:nvSpPr>
              <p:spPr>
                <a:xfrm>
                  <a:off x="3980100" y="2330225"/>
                  <a:ext cx="199275" cy="232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1" h="9299" extrusionOk="0">
                      <a:moveTo>
                        <a:pt x="2382" y="1"/>
                      </a:moveTo>
                      <a:cubicBezTo>
                        <a:pt x="2281" y="51"/>
                        <a:pt x="2181" y="126"/>
                        <a:pt x="2106" y="226"/>
                      </a:cubicBezTo>
                      <a:cubicBezTo>
                        <a:pt x="2106" y="226"/>
                        <a:pt x="5364" y="1179"/>
                        <a:pt x="4737" y="3409"/>
                      </a:cubicBezTo>
                      <a:cubicBezTo>
                        <a:pt x="4086" y="5615"/>
                        <a:pt x="828" y="3735"/>
                        <a:pt x="1" y="9299"/>
                      </a:cubicBezTo>
                      <a:cubicBezTo>
                        <a:pt x="51" y="9174"/>
                        <a:pt x="1905" y="6091"/>
                        <a:pt x="5138" y="5264"/>
                      </a:cubicBezTo>
                      <a:cubicBezTo>
                        <a:pt x="7971" y="4537"/>
                        <a:pt x="7219" y="853"/>
                        <a:pt x="2382" y="1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10861;p75"/>
                <p:cNvSpPr/>
                <p:nvPr/>
              </p:nvSpPr>
              <p:spPr>
                <a:xfrm>
                  <a:off x="3865200" y="1888350"/>
                  <a:ext cx="130600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24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4471" y="2889"/>
                        <a:pt x="3769" y="2463"/>
                        <a:pt x="3569" y="1686"/>
                      </a:cubicBezTo>
                      <a:cubicBezTo>
                        <a:pt x="3273" y="549"/>
                        <a:pt x="4048" y="354"/>
                        <a:pt x="4614" y="354"/>
                      </a:cubicBezTo>
                      <a:cubicBezTo>
                        <a:pt x="4909" y="354"/>
                        <a:pt x="5148" y="407"/>
                        <a:pt x="5148" y="407"/>
                      </a:cubicBezTo>
                      <a:lnTo>
                        <a:pt x="4897" y="57"/>
                      </a:ln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>
                    <a:alpha val="852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10862;p75"/>
                <p:cNvSpPr/>
                <p:nvPr/>
              </p:nvSpPr>
              <p:spPr>
                <a:xfrm>
                  <a:off x="4585375" y="1210550"/>
                  <a:ext cx="2525" cy="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" h="477" extrusionOk="0">
                      <a:moveTo>
                        <a:pt x="100" y="0"/>
                      </a:moveTo>
                      <a:lnTo>
                        <a:pt x="100" y="0"/>
                      </a:lnTo>
                      <a:cubicBezTo>
                        <a:pt x="75" y="151"/>
                        <a:pt x="25" y="301"/>
                        <a:pt x="0" y="477"/>
                      </a:cubicBezTo>
                      <a:cubicBezTo>
                        <a:pt x="25" y="326"/>
                        <a:pt x="75" y="176"/>
                        <a:pt x="100" y="0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45" name="Google Shape;10863;p75"/>
              <p:cNvSpPr/>
              <p:nvPr/>
            </p:nvSpPr>
            <p:spPr>
              <a:xfrm>
                <a:off x="3378075" y="1911050"/>
                <a:ext cx="117725" cy="111400"/>
              </a:xfrm>
              <a:custGeom>
                <a:avLst/>
                <a:gdLst/>
                <a:ahLst/>
                <a:cxnLst/>
                <a:rect l="l" t="t" r="r" b="b"/>
                <a:pathLst>
                  <a:path w="4709" h="4456" extrusionOk="0">
                    <a:moveTo>
                      <a:pt x="2300" y="1"/>
                    </a:moveTo>
                    <a:cubicBezTo>
                      <a:pt x="1191" y="1"/>
                      <a:pt x="0" y="425"/>
                      <a:pt x="397" y="2382"/>
                    </a:cubicBezTo>
                    <a:cubicBezTo>
                      <a:pt x="698" y="3909"/>
                      <a:pt x="1605" y="4455"/>
                      <a:pt x="2488" y="4455"/>
                    </a:cubicBezTo>
                    <a:cubicBezTo>
                      <a:pt x="3447" y="4455"/>
                      <a:pt x="4378" y="3813"/>
                      <a:pt x="4482" y="3083"/>
                    </a:cubicBezTo>
                    <a:cubicBezTo>
                      <a:pt x="4708" y="1680"/>
                      <a:pt x="3956" y="251"/>
                      <a:pt x="3956" y="251"/>
                    </a:cubicBezTo>
                    <a:cubicBezTo>
                      <a:pt x="3956" y="251"/>
                      <a:pt x="3152" y="1"/>
                      <a:pt x="2300" y="1"/>
                    </a:cubicBezTo>
                    <a:close/>
                  </a:path>
                </a:pathLst>
              </a:custGeom>
              <a:solidFill>
                <a:srgbClr val="FF70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1" name="Google Shape;195;p6"/>
          <p:cNvSpPr txBox="1"/>
          <p:nvPr/>
        </p:nvSpPr>
        <p:spPr>
          <a:xfrm>
            <a:off x="2700670" y="1999947"/>
            <a:ext cx="5746211" cy="22852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á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ỉ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ú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oạ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ọng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ướ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í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ỏ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ỉ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iế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1268980" y="1240506"/>
            <a:ext cx="2172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endParaRPr lang="en-US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94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025" y="-114962"/>
            <a:ext cx="4876549" cy="1286367"/>
          </a:xfrm>
          <a:prstGeom prst="rect">
            <a:avLst/>
          </a:prstGeom>
        </p:spPr>
      </p:pic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292936" y="940572"/>
            <a:ext cx="2172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endParaRPr lang="en-US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Google Shape;195;p6"/>
          <p:cNvSpPr txBox="1"/>
          <p:nvPr/>
        </p:nvSpPr>
        <p:spPr>
          <a:xfrm>
            <a:off x="292936" y="1527336"/>
            <a:ext cx="5746211" cy="2839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4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ệ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ưa</a:t>
            </a:r>
            <a:endParaRPr lang="en-US"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gà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Ph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a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ọ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endParaRPr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flipH="1">
            <a:off x="6791218" y="3277457"/>
            <a:ext cx="2208943" cy="17453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45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731" y="174580"/>
            <a:ext cx="3432345" cy="1286367"/>
          </a:xfrm>
          <a:prstGeom prst="rect">
            <a:avLst/>
          </a:prstGeom>
        </p:spPr>
      </p:pic>
      <p:sp>
        <p:nvSpPr>
          <p:cNvPr id="84" name="Google Shape;229;p9"/>
          <p:cNvSpPr txBox="1"/>
          <p:nvPr/>
        </p:nvSpPr>
        <p:spPr>
          <a:xfrm>
            <a:off x="759796" y="1142565"/>
            <a:ext cx="7531449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. Tác giả: </a:t>
            </a:r>
            <a:r>
              <a:rPr lang="vi-VN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ân gian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49998">
            <a:off x="6032406" y="977759"/>
            <a:ext cx="2113731" cy="3365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76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>
          <a:extLst>
            <a:ext uri="{FF2B5EF4-FFF2-40B4-BE49-F238E27FC236}">
              <a16:creationId xmlns:a16="http://schemas.microsoft.com/office/drawing/2014/main" id="{DA6890F7-B92A-0066-656B-1645E73DF9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AEE239A-150C-B06D-0C65-0C0AFFB278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731" y="174580"/>
            <a:ext cx="3432345" cy="1286367"/>
          </a:xfrm>
          <a:prstGeom prst="rect">
            <a:avLst/>
          </a:prstGeom>
        </p:spPr>
      </p:pic>
      <p:sp>
        <p:nvSpPr>
          <p:cNvPr id="84" name="Google Shape;229;p9">
            <a:extLst>
              <a:ext uri="{FF2B5EF4-FFF2-40B4-BE49-F238E27FC236}">
                <a16:creationId xmlns:a16="http://schemas.microsoft.com/office/drawing/2014/main" id="{BDA14A9D-D18E-E181-2365-273972A16B27}"/>
              </a:ext>
            </a:extLst>
          </p:cNvPr>
          <p:cNvSpPr txBox="1"/>
          <p:nvPr/>
        </p:nvSpPr>
        <p:spPr>
          <a:xfrm>
            <a:off x="677601" y="1659230"/>
            <a:ext cx="7531449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ể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ại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ụ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5" name="Google Shape;230;p9">
            <a:extLst>
              <a:ext uri="{FF2B5EF4-FFF2-40B4-BE49-F238E27FC236}">
                <a16:creationId xmlns:a16="http://schemas.microsoft.com/office/drawing/2014/main" id="{01A33DED-977E-75BA-0BD7-21F9EA34FABA}"/>
              </a:ext>
            </a:extLst>
          </p:cNvPr>
          <p:cNvSpPr/>
          <p:nvPr/>
        </p:nvSpPr>
        <p:spPr>
          <a:xfrm>
            <a:off x="677601" y="2175895"/>
            <a:ext cx="4274541" cy="1523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uất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ứ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Ô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uyễ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ọ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ổ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ướ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Nam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ập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1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ăng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Long, 1958, tr101-102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6" name="Google Shape;231;p9">
            <a:extLst>
              <a:ext uri="{FF2B5EF4-FFF2-40B4-BE49-F238E27FC236}">
                <a16:creationId xmlns:a16="http://schemas.microsoft.com/office/drawing/2014/main" id="{1DD1128B-C70F-203D-5AB2-53785227CD71}"/>
              </a:ext>
            </a:extLst>
          </p:cNvPr>
          <p:cNvSpPr/>
          <p:nvPr/>
        </p:nvSpPr>
        <p:spPr>
          <a:xfrm>
            <a:off x="569780" y="3622219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ể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3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7" name="Google Shape;231;p9">
            <a:extLst>
              <a:ext uri="{FF2B5EF4-FFF2-40B4-BE49-F238E27FC236}">
                <a16:creationId xmlns:a16="http://schemas.microsoft.com/office/drawing/2014/main" id="{7B5929DC-59F8-F9D5-3D91-F5D6D0719FF4}"/>
              </a:ext>
            </a:extLst>
          </p:cNvPr>
          <p:cNvSpPr/>
          <p:nvPr/>
        </p:nvSpPr>
        <p:spPr>
          <a:xfrm>
            <a:off x="677601" y="4101581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PTBĐ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ự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3688BCE-CC68-2241-77C7-BA3B9CA34C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49998">
            <a:off x="6032406" y="977759"/>
            <a:ext cx="2113731" cy="3365767"/>
          </a:xfrm>
          <a:prstGeom prst="rect">
            <a:avLst/>
          </a:prstGeom>
        </p:spPr>
      </p:pic>
      <p:sp>
        <p:nvSpPr>
          <p:cNvPr id="2" name="Google Shape;230;p9">
            <a:extLst>
              <a:ext uri="{FF2B5EF4-FFF2-40B4-BE49-F238E27FC236}">
                <a16:creationId xmlns:a16="http://schemas.microsoft.com/office/drawing/2014/main" id="{5AF8693B-1E6D-FAA4-BB54-C2BB05985CDF}"/>
              </a:ext>
            </a:extLst>
          </p:cNvPr>
          <p:cNvSpPr/>
          <p:nvPr/>
        </p:nvSpPr>
        <p:spPr>
          <a:xfrm>
            <a:off x="796189" y="1108090"/>
            <a:ext cx="4274541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. Tác phẩm</a:t>
            </a:r>
            <a:endParaRPr sz="2100" dirty="0">
              <a:solidFill>
                <a:schemeClr val="tx1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88303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133600" y="171450"/>
            <a:ext cx="4807249" cy="8382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363682" y="1456203"/>
            <a:ext cx="336863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rgbClr val="333333"/>
                </a:solidFill>
                <a:latin typeface="+mj-lt"/>
              </a:rPr>
              <a:t>+ Phần 1: 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Từ đầu đến </a:t>
            </a:r>
            <a:r>
              <a:rPr lang="vi-VN" sz="2400" i="1" dirty="0">
                <a:solidFill>
                  <a:srgbClr val="333333"/>
                </a:solidFill>
                <a:latin typeface="+mj-lt"/>
              </a:rPr>
              <a:t>“bày ra bán”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: Người thợ mộc cùng những lời khuyên của người qua đường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0501" y="-1748"/>
            <a:ext cx="4133446" cy="1609483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flipH="1">
            <a:off x="3637051" y="1931542"/>
            <a:ext cx="2208943" cy="1745391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761032" y="1456203"/>
            <a:ext cx="2871627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rgbClr val="333333"/>
                </a:solidFill>
                <a:latin typeface="+mj-lt"/>
              </a:rPr>
              <a:t>+ Phần 2: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 Còn lại: Hậu quả của việc “đẽo cày giữa đường” của anh thợ mộc.</a:t>
            </a:r>
          </a:p>
        </p:txBody>
      </p:sp>
    </p:spTree>
    <p:extLst>
      <p:ext uri="{BB962C8B-B14F-4D97-AF65-F5344CB8AC3E}">
        <p14:creationId xmlns:p14="http://schemas.microsoft.com/office/powerpoint/2010/main" val="155349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</p:bldLst>
  </p:timing>
</p:sld>
</file>

<file path=ppt/theme/theme1.xml><?xml version="1.0" encoding="utf-8"?>
<a:theme xmlns:a="http://schemas.openxmlformats.org/drawingml/2006/main" name="Digital Resources for Teachers by Slidesgo">
  <a:themeElements>
    <a:clrScheme name="Simple Light">
      <a:dk1>
        <a:srgbClr val="674EA7"/>
      </a:dk1>
      <a:lt1>
        <a:srgbClr val="E9FCE3"/>
      </a:lt1>
      <a:dk2>
        <a:srgbClr val="351C75"/>
      </a:dk2>
      <a:lt2>
        <a:srgbClr val="F9FFF7"/>
      </a:lt2>
      <a:accent1>
        <a:srgbClr val="E3F2DE"/>
      </a:accent1>
      <a:accent2>
        <a:srgbClr val="FFFFFF"/>
      </a:accent2>
      <a:accent3>
        <a:srgbClr val="674EA7"/>
      </a:accent3>
      <a:accent4>
        <a:srgbClr val="CCE1D8"/>
      </a:accent4>
      <a:accent5>
        <a:srgbClr val="351C75"/>
      </a:accent5>
      <a:accent6>
        <a:srgbClr val="F9FFF7"/>
      </a:accent6>
      <a:hlink>
        <a:srgbClr val="351C7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5</TotalTime>
  <Words>1056</Words>
  <Application>Microsoft Office PowerPoint</Application>
  <PresentationFormat>On-screen Show (16:9)</PresentationFormat>
  <Paragraphs>195</Paragraphs>
  <Slides>26</Slides>
  <Notes>26</Notes>
  <HiddenSlides>0</HiddenSlides>
  <MMClips>8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Noto Sans Symbols</vt:lpstr>
      <vt:lpstr>Paytone One</vt:lpstr>
      <vt:lpstr>Calibri</vt:lpstr>
      <vt:lpstr>Times New Roman</vt:lpstr>
      <vt:lpstr>Calibri Light</vt:lpstr>
      <vt:lpstr>Merriweather Sans</vt:lpstr>
      <vt:lpstr>Arial</vt:lpstr>
      <vt:lpstr>Digital Resources for Teachers by Slidesgo</vt:lpstr>
      <vt:lpstr>3_Office Theme</vt:lpstr>
      <vt:lpstr>1_Office Theme</vt:lpstr>
      <vt:lpstr>Equation</vt:lpstr>
      <vt:lpstr>PowerPoint Presentation</vt:lpstr>
      <vt:lpstr>Một số truyện ngụ ngô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Resources  for Teachers</dc:title>
  <dc:creator>Admin</dc:creator>
  <cp:lastModifiedBy>Admin</cp:lastModifiedBy>
  <cp:revision>103</cp:revision>
  <dcterms:modified xsi:type="dcterms:W3CDTF">2026-01-18T13:33:32Z</dcterms:modified>
</cp:coreProperties>
</file>